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199" w:type="dxa"/>
        <w:tblInd w:w="-318" w:type="dxa"/>
        <w:tblLook w:val="01E0" w:firstRow="1" w:lastRow="1" w:firstColumn="1" w:lastColumn="1" w:noHBand="0" w:noVBand="0"/>
      </w:tblPr>
      <w:tblGrid>
        <w:gridCol w:w="3698"/>
        <w:gridCol w:w="6501"/>
      </w:tblGrid>
      <w:tr w:rsidR="00877A2C" w:rsidRPr="00BE6DB9" w14:paraId="172D5DCF" w14:textId="77777777" w:rsidTr="00CB4768">
        <w:tc>
          <w:tcPr>
            <w:tcW w:w="3579" w:type="dxa"/>
            <w:shd w:val="clear" w:color="auto" w:fill="auto"/>
          </w:tcPr>
          <w:p w14:paraId="5DE0C3B4" w14:textId="77777777" w:rsidR="001B4482" w:rsidRPr="00BE6DB9" w:rsidRDefault="00877A2C" w:rsidP="00174F11">
            <w:pPr>
              <w:spacing w:after="0"/>
              <w:jc w:val="center"/>
              <w:rPr>
                <w:b/>
              </w:rPr>
            </w:pPr>
            <w:r w:rsidRPr="00BE6DB9">
              <w:rPr>
                <w:b/>
              </w:rPr>
              <w:t xml:space="preserve">SỞ </w:t>
            </w:r>
            <w:r w:rsidR="001B4482" w:rsidRPr="00BE6DB9">
              <w:rPr>
                <w:b/>
              </w:rPr>
              <w:t>GIÁO DỤC VÀ ĐÀO TẠO</w:t>
            </w:r>
            <w:r w:rsidRPr="00BE6DB9">
              <w:rPr>
                <w:b/>
              </w:rPr>
              <w:t xml:space="preserve"> </w:t>
            </w:r>
          </w:p>
          <w:p w14:paraId="12C0BC11" w14:textId="77777777" w:rsidR="00877A2C" w:rsidRPr="00BE6DB9" w:rsidRDefault="00877A2C" w:rsidP="00174F11">
            <w:pPr>
              <w:spacing w:after="0"/>
              <w:jc w:val="center"/>
              <w:rPr>
                <w:b/>
              </w:rPr>
            </w:pPr>
            <w:r w:rsidRPr="00BE6DB9">
              <w:rPr>
                <w:b/>
              </w:rPr>
              <w:t>QUẢNG NGÃI</w:t>
            </w:r>
          </w:p>
          <w:p w14:paraId="06FB8C54" w14:textId="77777777" w:rsidR="00877A2C" w:rsidRPr="00BE6DB9" w:rsidRDefault="00C30F38" w:rsidP="00174F11">
            <w:pPr>
              <w:spacing w:after="0"/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5593FD9" wp14:editId="3874727D">
                      <wp:simplePos x="0" y="0"/>
                      <wp:positionH relativeFrom="column">
                        <wp:posOffset>130810</wp:posOffset>
                      </wp:positionH>
                      <wp:positionV relativeFrom="paragraph">
                        <wp:posOffset>108585</wp:posOffset>
                      </wp:positionV>
                      <wp:extent cx="2393950" cy="342900"/>
                      <wp:effectExtent l="0" t="0" r="25400" b="19050"/>
                      <wp:wrapNone/>
                      <wp:docPr id="1532663583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939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270A91" w14:textId="7B5FCE9B" w:rsidR="00C30F38" w:rsidRPr="008D28EE" w:rsidRDefault="0035501C" w:rsidP="00C30F38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6"/>
                                    </w:rPr>
                                    <w:t xml:space="preserve">HDC </w:t>
                                  </w:r>
                                  <w:r w:rsidR="008D28EE" w:rsidRPr="008D28EE">
                                    <w:rPr>
                                      <w:b/>
                                      <w:bCs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5593FD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10.3pt;margin-top:8.55pt;width:188.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" strokeweight="1pt">
                      <v:textbox>
                        <w:txbxContent>
                          <w:p w14:paraId="02270A91" w14:textId="7B5FCE9B" w:rsidR="00C30F38" w:rsidRPr="008D28EE" w:rsidRDefault="0035501C" w:rsidP="00C30F3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sz w:val="26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</w:rPr>
                              <w:t xml:space="preserve">HDC </w:t>
                            </w:r>
                            <w:r w:rsidR="008D28EE" w:rsidRPr="008D28EE">
                              <w:rPr>
                                <w:b/>
                                <w:bCs/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B4482" w:rsidRPr="00BE6DB9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38AA73D" wp14:editId="693E95AA">
                      <wp:simplePos x="0" y="0"/>
                      <wp:positionH relativeFrom="column">
                        <wp:posOffset>604949</wp:posOffset>
                      </wp:positionH>
                      <wp:positionV relativeFrom="paragraph">
                        <wp:posOffset>0</wp:posOffset>
                      </wp:positionV>
                      <wp:extent cx="1009540" cy="0"/>
                      <wp:effectExtent l="0" t="0" r="0" b="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95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5B0C21CF" id="Straight Connector 2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7.65pt,0" to="127.1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" strokecolor="black [3213]"/>
                  </w:pict>
                </mc:Fallback>
              </mc:AlternateContent>
            </w:r>
          </w:p>
          <w:p w14:paraId="7B43362C" w14:textId="77777777" w:rsidR="00877A2C" w:rsidRPr="00BE6DB9" w:rsidRDefault="00877A2C" w:rsidP="00174F11">
            <w:pPr>
              <w:spacing w:after="0"/>
              <w:jc w:val="center"/>
              <w:rPr>
                <w:b/>
              </w:rPr>
            </w:pPr>
          </w:p>
          <w:p w14:paraId="5C823702" w14:textId="77777777" w:rsidR="00877A2C" w:rsidRPr="00BE6DB9" w:rsidRDefault="00877A2C" w:rsidP="00174F11">
            <w:pPr>
              <w:spacing w:after="0"/>
              <w:jc w:val="center"/>
              <w:rPr>
                <w:b/>
              </w:rPr>
            </w:pPr>
          </w:p>
          <w:p w14:paraId="0A853FD7" w14:textId="77777777" w:rsidR="00877A2C" w:rsidRPr="00BE6DB9" w:rsidRDefault="00877A2C" w:rsidP="00174F11">
            <w:pPr>
              <w:spacing w:after="0"/>
              <w:jc w:val="center"/>
              <w:rPr>
                <w:i/>
              </w:rPr>
            </w:pPr>
          </w:p>
        </w:tc>
        <w:tc>
          <w:tcPr>
            <w:tcW w:w="6291" w:type="dxa"/>
            <w:shd w:val="clear" w:color="auto" w:fill="auto"/>
          </w:tcPr>
          <w:p w14:paraId="34EED51A" w14:textId="77777777" w:rsidR="00877A2C" w:rsidRPr="00BE6DB9" w:rsidRDefault="00877A2C" w:rsidP="00174F11">
            <w:pPr>
              <w:spacing w:after="0"/>
              <w:jc w:val="center"/>
              <w:rPr>
                <w:b/>
              </w:rPr>
            </w:pPr>
            <w:r w:rsidRPr="00BE6DB9">
              <w:rPr>
                <w:b/>
              </w:rPr>
              <w:t>ĐÁP ÁN</w:t>
            </w:r>
            <w:r w:rsidR="00992571" w:rsidRPr="00BE6DB9">
              <w:rPr>
                <w:b/>
              </w:rPr>
              <w:t xml:space="preserve"> </w:t>
            </w:r>
            <w:r w:rsidRPr="00BE6DB9">
              <w:rPr>
                <w:b/>
              </w:rPr>
              <w:t>-</w:t>
            </w:r>
            <w:r w:rsidR="00992571" w:rsidRPr="00BE6DB9">
              <w:rPr>
                <w:b/>
              </w:rPr>
              <w:t xml:space="preserve"> </w:t>
            </w:r>
            <w:r w:rsidRPr="00BE6DB9">
              <w:rPr>
                <w:b/>
              </w:rPr>
              <w:t>THANG ĐIỂM</w:t>
            </w:r>
          </w:p>
          <w:p w14:paraId="4972108D" w14:textId="77777777" w:rsidR="00877A2C" w:rsidRPr="00BE6DB9" w:rsidRDefault="00877A2C" w:rsidP="00174F11">
            <w:pPr>
              <w:spacing w:after="0"/>
              <w:jc w:val="center"/>
              <w:rPr>
                <w:b/>
              </w:rPr>
            </w:pPr>
            <w:r w:rsidRPr="00BE6DB9">
              <w:rPr>
                <w:b/>
              </w:rPr>
              <w:t xml:space="preserve">THI CHỌN HỌC SINH GIỎI </w:t>
            </w:r>
            <w:r w:rsidR="001B4482" w:rsidRPr="00BE6DB9">
              <w:rPr>
                <w:b/>
              </w:rPr>
              <w:t xml:space="preserve">CẤP TỈNH </w:t>
            </w:r>
            <w:r w:rsidRPr="00BE6DB9">
              <w:rPr>
                <w:b/>
              </w:rPr>
              <w:t>LỚP 1</w:t>
            </w:r>
            <w:r w:rsidR="00226F98" w:rsidRPr="00BE6DB9">
              <w:rPr>
                <w:b/>
              </w:rPr>
              <w:t>1</w:t>
            </w:r>
            <w:r w:rsidRPr="00BE6DB9">
              <w:rPr>
                <w:b/>
              </w:rPr>
              <w:t xml:space="preserve"> </w:t>
            </w:r>
          </w:p>
          <w:p w14:paraId="37F1BD5A" w14:textId="77777777" w:rsidR="00877A2C" w:rsidRPr="008D28EE" w:rsidRDefault="00877A2C" w:rsidP="00174F11">
            <w:pPr>
              <w:spacing w:after="0"/>
              <w:rPr>
                <w:b/>
              </w:rPr>
            </w:pPr>
            <w:r w:rsidRPr="00BE6DB9">
              <w:rPr>
                <w:b/>
              </w:rPr>
              <w:tab/>
              <w:t xml:space="preserve">                   </w:t>
            </w:r>
            <w:r w:rsidRPr="00BE6DB9">
              <w:rPr>
                <w:bCs/>
              </w:rPr>
              <w:t xml:space="preserve">Ngày thi: </w:t>
            </w:r>
            <w:r w:rsidR="00C30F38" w:rsidRPr="008D28EE">
              <w:rPr>
                <w:b/>
              </w:rPr>
              <w:t>16</w:t>
            </w:r>
            <w:r w:rsidRPr="008D28EE">
              <w:rPr>
                <w:b/>
              </w:rPr>
              <w:t>/</w:t>
            </w:r>
            <w:r w:rsidR="00BD6B5E" w:rsidRPr="008D28EE">
              <w:rPr>
                <w:b/>
              </w:rPr>
              <w:t>4</w:t>
            </w:r>
            <w:r w:rsidRPr="008D28EE">
              <w:rPr>
                <w:b/>
              </w:rPr>
              <w:t>/202</w:t>
            </w:r>
            <w:r w:rsidR="00C30F38" w:rsidRPr="008D28EE">
              <w:rPr>
                <w:b/>
              </w:rPr>
              <w:t>5</w:t>
            </w:r>
          </w:p>
          <w:p w14:paraId="4FF9EE26" w14:textId="77777777" w:rsidR="00877A2C" w:rsidRPr="008D28EE" w:rsidRDefault="00877A2C" w:rsidP="00174F11">
            <w:pPr>
              <w:spacing w:after="0"/>
              <w:rPr>
                <w:b/>
              </w:rPr>
            </w:pPr>
            <w:r w:rsidRPr="00BE6DB9">
              <w:rPr>
                <w:bCs/>
              </w:rPr>
              <w:tab/>
              <w:t xml:space="preserve">                   Môn</w:t>
            </w:r>
            <w:r w:rsidR="000F6F69" w:rsidRPr="00BE6DB9">
              <w:rPr>
                <w:bCs/>
              </w:rPr>
              <w:t xml:space="preserve"> thi</w:t>
            </w:r>
            <w:r w:rsidRPr="00BE6DB9">
              <w:rPr>
                <w:bCs/>
              </w:rPr>
              <w:t xml:space="preserve">: </w:t>
            </w:r>
            <w:r w:rsidRPr="008D28EE">
              <w:rPr>
                <w:b/>
              </w:rPr>
              <w:t>TOÁN</w:t>
            </w:r>
          </w:p>
          <w:p w14:paraId="42321A72" w14:textId="77777777" w:rsidR="008A6ABC" w:rsidRPr="00BE6DB9" w:rsidRDefault="00877A2C" w:rsidP="001C7EA9">
            <w:pPr>
              <w:spacing w:after="0"/>
              <w:jc w:val="center"/>
              <w:rPr>
                <w:i/>
              </w:rPr>
            </w:pPr>
            <w:r w:rsidRPr="00BE6DB9">
              <w:rPr>
                <w:i/>
              </w:rPr>
              <w:t>(Đáp án</w:t>
            </w:r>
            <w:r w:rsidR="0089270B" w:rsidRPr="00BE6DB9">
              <w:rPr>
                <w:i/>
              </w:rPr>
              <w:t xml:space="preserve"> </w:t>
            </w:r>
            <w:r w:rsidRPr="00BE6DB9">
              <w:rPr>
                <w:i/>
              </w:rPr>
              <w:t>-</w:t>
            </w:r>
            <w:r w:rsidR="0089270B" w:rsidRPr="00BE6DB9">
              <w:rPr>
                <w:i/>
              </w:rPr>
              <w:t xml:space="preserve"> </w:t>
            </w:r>
            <w:r w:rsidRPr="00BE6DB9">
              <w:rPr>
                <w:i/>
              </w:rPr>
              <w:t>Thang điểm gồm 0</w:t>
            </w:r>
            <w:r w:rsidR="00D423E8" w:rsidRPr="00BE6DB9">
              <w:rPr>
                <w:i/>
              </w:rPr>
              <w:t>5</w:t>
            </w:r>
            <w:r w:rsidRPr="00BE6DB9">
              <w:rPr>
                <w:i/>
              </w:rPr>
              <w:t xml:space="preserve"> trang)</w:t>
            </w:r>
          </w:p>
        </w:tc>
      </w:tr>
    </w:tbl>
    <w:tbl>
      <w:tblPr>
        <w:tblStyle w:val="TableGrid"/>
        <w:tblW w:w="10440" w:type="dxa"/>
        <w:tblInd w:w="-545" w:type="dxa"/>
        <w:tblLayout w:type="fixed"/>
        <w:tblLook w:val="04A0" w:firstRow="1" w:lastRow="0" w:firstColumn="1" w:lastColumn="0" w:noHBand="0" w:noVBand="1"/>
      </w:tblPr>
      <w:tblGrid>
        <w:gridCol w:w="1080"/>
        <w:gridCol w:w="8532"/>
        <w:gridCol w:w="828"/>
      </w:tblGrid>
      <w:tr w:rsidR="00EB269D" w:rsidRPr="00BE6DB9" w14:paraId="7E3B28C9" w14:textId="77777777" w:rsidTr="00AC41C8">
        <w:tc>
          <w:tcPr>
            <w:tcW w:w="1080" w:type="dxa"/>
          </w:tcPr>
          <w:p w14:paraId="4274923C" w14:textId="77777777" w:rsidR="00EB269D" w:rsidRPr="00BE6DB9" w:rsidRDefault="00EB269D" w:rsidP="00174F11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t>Câu</w:t>
            </w:r>
          </w:p>
        </w:tc>
        <w:tc>
          <w:tcPr>
            <w:tcW w:w="8532" w:type="dxa"/>
          </w:tcPr>
          <w:p w14:paraId="0D1ADEF1" w14:textId="77777777" w:rsidR="00EB269D" w:rsidRPr="00BE6DB9" w:rsidRDefault="00EB269D" w:rsidP="00174F11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t>Nội dung</w:t>
            </w:r>
          </w:p>
        </w:tc>
        <w:tc>
          <w:tcPr>
            <w:tcW w:w="828" w:type="dxa"/>
            <w:vAlign w:val="center"/>
          </w:tcPr>
          <w:p w14:paraId="5AE7808B" w14:textId="77777777" w:rsidR="00EB269D" w:rsidRPr="00BE6DB9" w:rsidRDefault="00EB269D" w:rsidP="00174F11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t>Điểm</w:t>
            </w:r>
          </w:p>
        </w:tc>
      </w:tr>
      <w:tr w:rsidR="004B2919" w:rsidRPr="00BE6DB9" w14:paraId="198B7B9C" w14:textId="77777777" w:rsidTr="000B68C5">
        <w:tc>
          <w:tcPr>
            <w:tcW w:w="1080" w:type="dxa"/>
            <w:vMerge w:val="restart"/>
            <w:vAlign w:val="center"/>
          </w:tcPr>
          <w:p w14:paraId="3E98B47C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t>Câu 1.</w:t>
            </w:r>
            <w:r>
              <w:rPr>
                <w:b/>
                <w:bCs/>
              </w:rPr>
              <w:t>a</w:t>
            </w:r>
          </w:p>
          <w:p w14:paraId="0350D07E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t>(3</w:t>
            </w:r>
            <w:r>
              <w:rPr>
                <w:b/>
                <w:bCs/>
              </w:rPr>
              <w:t xml:space="preserve"> </w:t>
            </w:r>
            <w:r w:rsidRPr="00BE6DB9">
              <w:rPr>
                <w:b/>
                <w:bCs/>
              </w:rPr>
              <w:t>điểm)</w:t>
            </w:r>
          </w:p>
        </w:tc>
        <w:tc>
          <w:tcPr>
            <w:tcW w:w="9360" w:type="dxa"/>
            <w:gridSpan w:val="2"/>
          </w:tcPr>
          <w:p w14:paraId="4E5B2446" w14:textId="0ED05867" w:rsidR="004B2919" w:rsidRPr="006812ED" w:rsidRDefault="00C0051A" w:rsidP="00C0051A">
            <w:pPr>
              <w:tabs>
                <w:tab w:val="left" w:pos="7050"/>
              </w:tabs>
              <w:spacing w:line="360" w:lineRule="auto"/>
              <w:jc w:val="both"/>
              <w:rPr>
                <w:b/>
              </w:rPr>
            </w:pPr>
            <w:r w:rsidRPr="006812ED">
              <w:rPr>
                <w:b/>
              </w:rPr>
              <w:t xml:space="preserve">a) </w:t>
            </w:r>
            <w:r w:rsidRPr="006812ED">
              <w:rPr>
                <w:b/>
                <w:iCs/>
              </w:rPr>
              <w:t xml:space="preserve">Số giờ có ánh sáng mặt trời của thành phố A trong ngày thứ </w:t>
            </w:r>
            <w:r w:rsidRPr="006812ED">
              <w:rPr>
                <w:b/>
                <w:iCs/>
                <w:position w:val="-6"/>
              </w:rPr>
              <w:object w:dxaOrig="139" w:dyaOrig="240" w14:anchorId="68F297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pt;height:12pt" o:ole="">
                  <v:imagedata r:id="rId8" o:title=""/>
                </v:shape>
                <o:OLEObject Type="Embed" ProgID="Equation.DSMT4" ShapeID="_x0000_i1025" DrawAspect="Content" ObjectID="_1806689825" r:id="rId9"/>
              </w:object>
            </w:r>
            <w:r w:rsidRPr="006812ED">
              <w:rPr>
                <w:b/>
                <w:iCs/>
              </w:rPr>
              <w:t xml:space="preserve"> của một năm không nhuận được cho bởi hàm số </w:t>
            </w:r>
            <w:r w:rsidRPr="006812ED">
              <w:rPr>
                <w:b/>
                <w:position w:val="-28"/>
              </w:rPr>
              <w:object w:dxaOrig="2940" w:dyaOrig="675" w14:anchorId="0810981C">
                <v:shape id="_x0000_i1026" type="#_x0000_t75" style="width:147.35pt;height:34pt" o:ole="">
                  <v:imagedata r:id="rId10" o:title=""/>
                </v:shape>
                <o:OLEObject Type="Embed" ProgID="Equation.DSMT4" ShapeID="_x0000_i1026" DrawAspect="Content" ObjectID="_1806689826" r:id="rId11"/>
              </w:object>
            </w:r>
            <w:r w:rsidR="00A17A14">
              <w:rPr>
                <w:b/>
              </w:rPr>
              <w:t xml:space="preserve">, </w:t>
            </w:r>
            <w:r w:rsidRPr="006812ED">
              <w:rPr>
                <w:b/>
                <w:iCs/>
              </w:rPr>
              <w:t xml:space="preserve">với </w:t>
            </w:r>
            <w:r w:rsidRPr="006812ED">
              <w:rPr>
                <w:b/>
                <w:iCs/>
                <w:position w:val="-6"/>
              </w:rPr>
              <w:object w:dxaOrig="560" w:dyaOrig="279" w14:anchorId="7FA811E1">
                <v:shape id="_x0000_i1027" type="#_x0000_t75" style="width:28pt;height:14pt" o:ole="">
                  <v:imagedata r:id="rId12" o:title=""/>
                </v:shape>
                <o:OLEObject Type="Embed" ProgID="Equation.DSMT4" ShapeID="_x0000_i1027" DrawAspect="Content" ObjectID="_1806689827" r:id="rId13"/>
              </w:object>
            </w:r>
            <w:r w:rsidRPr="006812ED">
              <w:rPr>
                <w:b/>
                <w:iCs/>
              </w:rPr>
              <w:t xml:space="preserve">và </w:t>
            </w:r>
            <w:r w:rsidRPr="006812ED">
              <w:rPr>
                <w:b/>
                <w:iCs/>
                <w:position w:val="-6"/>
              </w:rPr>
              <w:object w:dxaOrig="1120" w:dyaOrig="279" w14:anchorId="6DC2EF47">
                <v:shape id="_x0000_i1028" type="#_x0000_t75" style="width:55.65pt;height:14pt" o:ole="">
                  <v:imagedata r:id="rId14" o:title=""/>
                </v:shape>
                <o:OLEObject Type="Embed" ProgID="Equation.DSMT4" ShapeID="_x0000_i1028" DrawAspect="Content" ObjectID="_1806689828" r:id="rId15"/>
              </w:object>
            </w:r>
            <w:r w:rsidRPr="006812ED">
              <w:rPr>
                <w:b/>
                <w:iCs/>
              </w:rPr>
              <w:t>. Vào ngày nào trong năm thì thành phố A có nhiều giờ có ánh sáng mặt trời nhất?  (</w:t>
            </w:r>
            <w:r w:rsidRPr="006812ED">
              <w:rPr>
                <w:b/>
                <w:i/>
              </w:rPr>
              <w:t>Biết các ngày của năm được tính theo năm dương lịch</w:t>
            </w:r>
            <w:r w:rsidRPr="006812ED">
              <w:rPr>
                <w:b/>
                <w:iCs/>
              </w:rPr>
              <w:t>).</w:t>
            </w:r>
          </w:p>
        </w:tc>
      </w:tr>
      <w:tr w:rsidR="004B2919" w:rsidRPr="00BE6DB9" w14:paraId="6E122FC4" w14:textId="77777777" w:rsidTr="00AC41C8">
        <w:tc>
          <w:tcPr>
            <w:tcW w:w="1080" w:type="dxa"/>
            <w:vMerge/>
          </w:tcPr>
          <w:p w14:paraId="1711C28D" w14:textId="77777777" w:rsidR="004B2919" w:rsidRPr="00BE6DB9" w:rsidRDefault="004B2919" w:rsidP="004B2919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75008495" w14:textId="2C8C0CA9" w:rsidR="004B2919" w:rsidRPr="00BE6DB9" w:rsidRDefault="004B2919" w:rsidP="009D53F5">
            <w:pPr>
              <w:pStyle w:val="NoSpacing"/>
              <w:spacing w:line="276" w:lineRule="auto"/>
            </w:pPr>
            <w:r w:rsidRPr="00B371DD">
              <w:rPr>
                <w:rFonts w:eastAsia="Times New Roman"/>
                <w:color w:val="000000" w:themeColor="text1"/>
              </w:rPr>
              <w:t xml:space="preserve">Vì </w:t>
            </w:r>
            <w:r w:rsidRPr="00B371DD">
              <w:rPr>
                <w:rFonts w:eastAsia="Times New Roman"/>
                <w:position w:val="-28"/>
              </w:rPr>
              <w:object w:dxaOrig="4500" w:dyaOrig="680" w14:anchorId="1A4CB7ED">
                <v:shape id="_x0000_i1029" type="#_x0000_t75" style="width:224.65pt;height:34pt" o:ole="">
                  <v:imagedata r:id="rId16" o:title=""/>
                </v:shape>
                <o:OLEObject Type="Embed" ProgID="Equation.DSMT4" ShapeID="_x0000_i1029" DrawAspect="Content" ObjectID="_1806689829" r:id="rId17"/>
              </w:object>
            </w:r>
            <w:r w:rsidRPr="00B371DD">
              <w:rPr>
                <w:rFonts w:eastAsia="Times New Roman"/>
              </w:rPr>
              <w:t xml:space="preserve"> nên </w:t>
            </w:r>
            <w:r w:rsidRPr="00B371DD">
              <w:rPr>
                <w:rFonts w:eastAsia="Times New Roman"/>
                <w:position w:val="-28"/>
              </w:rPr>
              <w:object w:dxaOrig="3780" w:dyaOrig="680" w14:anchorId="0C38AC48">
                <v:shape id="_x0000_i1030" type="#_x0000_t75" style="width:189pt;height:34pt" o:ole="">
                  <v:imagedata r:id="rId18" o:title=""/>
                </v:shape>
                <o:OLEObject Type="Embed" ProgID="Equation.DSMT4" ShapeID="_x0000_i1030" DrawAspect="Content" ObjectID="_1806689830" r:id="rId19"/>
              </w:object>
            </w:r>
            <w:r w:rsidR="009D53F5">
              <w:rPr>
                <w:rFonts w:eastAsia="Times New Roman"/>
              </w:rPr>
              <w:t>.</w:t>
            </w:r>
          </w:p>
        </w:tc>
        <w:tc>
          <w:tcPr>
            <w:tcW w:w="828" w:type="dxa"/>
            <w:vAlign w:val="center"/>
          </w:tcPr>
          <w:p w14:paraId="2FEB39B9" w14:textId="70402284" w:rsidR="004B2919" w:rsidRPr="00BE6DB9" w:rsidRDefault="004B2919" w:rsidP="004B2919">
            <w:pPr>
              <w:pStyle w:val="NoSpacing"/>
              <w:spacing w:line="276" w:lineRule="auto"/>
              <w:jc w:val="center"/>
            </w:pPr>
            <w:r>
              <w:t>0</w:t>
            </w:r>
            <w:r w:rsidRPr="00BE6DB9">
              <w:t>.</w:t>
            </w:r>
            <w:r>
              <w:t>5</w:t>
            </w:r>
          </w:p>
        </w:tc>
      </w:tr>
      <w:tr w:rsidR="004B2919" w:rsidRPr="00BE6DB9" w14:paraId="6F2DAE20" w14:textId="77777777" w:rsidTr="00AC41C8">
        <w:tc>
          <w:tcPr>
            <w:tcW w:w="1080" w:type="dxa"/>
            <w:vMerge/>
          </w:tcPr>
          <w:p w14:paraId="69FC9B05" w14:textId="77777777" w:rsidR="004B2919" w:rsidRPr="00BE6DB9" w:rsidRDefault="004B2919" w:rsidP="004B2919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5CEA3F83" w14:textId="6F7C73AE" w:rsidR="004B2919" w:rsidRPr="00B371DD" w:rsidRDefault="004B2919" w:rsidP="004B2919">
            <w:pPr>
              <w:spacing w:after="120"/>
              <w:jc w:val="both"/>
              <w:rPr>
                <w:rFonts w:eastAsia="Times New Roman"/>
              </w:rPr>
            </w:pPr>
            <w:r w:rsidRPr="00B371DD">
              <w:rPr>
                <w:rFonts w:eastAsia="Times New Roman"/>
              </w:rPr>
              <w:t>Thành phố A có nhiều giờ</w:t>
            </w:r>
            <w:r w:rsidR="00A17A14">
              <w:rPr>
                <w:rFonts w:eastAsia="Times New Roman"/>
              </w:rPr>
              <w:t xml:space="preserve"> có</w:t>
            </w:r>
            <w:r w:rsidRPr="00B371DD">
              <w:rPr>
                <w:rFonts w:eastAsia="Times New Roman"/>
              </w:rPr>
              <w:t xml:space="preserve"> ánh sáng mặt trời nhất khi </w:t>
            </w:r>
          </w:p>
          <w:p w14:paraId="1AD3F2B3" w14:textId="21937296" w:rsidR="004B2919" w:rsidRPr="00BE6DB9" w:rsidRDefault="004B2919" w:rsidP="004B2919">
            <w:pPr>
              <w:pStyle w:val="NoSpacing"/>
              <w:spacing w:line="276" w:lineRule="auto"/>
              <w:jc w:val="both"/>
            </w:pPr>
            <w:r w:rsidRPr="00B371DD">
              <w:rPr>
                <w:rFonts w:eastAsia="Times New Roman"/>
                <w:position w:val="-28"/>
              </w:rPr>
              <w:object w:dxaOrig="3240" w:dyaOrig="680" w14:anchorId="35C18A7A">
                <v:shape id="_x0000_i1031" type="#_x0000_t75" style="width:162pt;height:34pt" o:ole="">
                  <v:imagedata r:id="rId20" o:title=""/>
                </v:shape>
                <o:OLEObject Type="Embed" ProgID="Equation.DSMT4" ShapeID="_x0000_i1031" DrawAspect="Content" ObjectID="_1806689831" r:id="rId21"/>
              </w:object>
            </w:r>
          </w:p>
        </w:tc>
        <w:tc>
          <w:tcPr>
            <w:tcW w:w="828" w:type="dxa"/>
            <w:vAlign w:val="center"/>
          </w:tcPr>
          <w:p w14:paraId="5012755F" w14:textId="5E9977E7" w:rsidR="004B2919" w:rsidRDefault="004B2919" w:rsidP="004B2919">
            <w:pPr>
              <w:pStyle w:val="NoSpacing"/>
              <w:spacing w:line="276" w:lineRule="auto"/>
              <w:jc w:val="center"/>
            </w:pPr>
            <w:r>
              <w:t>0</w:t>
            </w:r>
            <w:r w:rsidRPr="00BE6DB9">
              <w:t>.</w:t>
            </w:r>
            <w:r>
              <w:t>5</w:t>
            </w:r>
          </w:p>
        </w:tc>
      </w:tr>
      <w:tr w:rsidR="004B2919" w:rsidRPr="00BE6DB9" w14:paraId="1A856AD6" w14:textId="77777777" w:rsidTr="00AC41C8">
        <w:tc>
          <w:tcPr>
            <w:tcW w:w="1080" w:type="dxa"/>
            <w:vMerge/>
          </w:tcPr>
          <w:p w14:paraId="4ABF6FEF" w14:textId="77777777" w:rsidR="004B2919" w:rsidRPr="00BE6DB9" w:rsidRDefault="004B2919" w:rsidP="004B2919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0A2641E2" w14:textId="79502BD4" w:rsidR="004B2919" w:rsidRPr="00BE6DB9" w:rsidRDefault="004B2919" w:rsidP="004B2919">
            <w:pPr>
              <w:pStyle w:val="NoSpacing"/>
              <w:spacing w:line="276" w:lineRule="auto"/>
              <w:jc w:val="both"/>
            </w:pPr>
            <w:r w:rsidRPr="00B371DD">
              <w:rPr>
                <w:rFonts w:eastAsia="Times New Roman"/>
                <w:position w:val="-24"/>
              </w:rPr>
              <w:object w:dxaOrig="3340" w:dyaOrig="620" w14:anchorId="309FB0D8">
                <v:shape id="_x0000_i1032" type="#_x0000_t75" style="width:167.35pt;height:31.35pt" o:ole="">
                  <v:imagedata r:id="rId22" o:title=""/>
                </v:shape>
                <o:OLEObject Type="Embed" ProgID="Equation.DSMT4" ShapeID="_x0000_i1032" DrawAspect="Content" ObjectID="_1806689832" r:id="rId23"/>
              </w:object>
            </w:r>
          </w:p>
        </w:tc>
        <w:tc>
          <w:tcPr>
            <w:tcW w:w="828" w:type="dxa"/>
            <w:vAlign w:val="center"/>
          </w:tcPr>
          <w:p w14:paraId="78BA34B8" w14:textId="2A010E3B" w:rsidR="004B2919" w:rsidRPr="00BE6DB9" w:rsidRDefault="004B2919" w:rsidP="004B2919">
            <w:pPr>
              <w:pStyle w:val="NoSpacing"/>
              <w:spacing w:line="276" w:lineRule="auto"/>
              <w:jc w:val="center"/>
            </w:pPr>
            <w:r>
              <w:t>0</w:t>
            </w:r>
            <w:r w:rsidRPr="00BE6DB9">
              <w:t>.</w:t>
            </w:r>
            <w:r>
              <w:t>5</w:t>
            </w:r>
          </w:p>
        </w:tc>
      </w:tr>
      <w:tr w:rsidR="004B2919" w:rsidRPr="00BE6DB9" w14:paraId="5ED71E61" w14:textId="77777777" w:rsidTr="00AC41C8">
        <w:tc>
          <w:tcPr>
            <w:tcW w:w="1080" w:type="dxa"/>
            <w:vMerge/>
          </w:tcPr>
          <w:p w14:paraId="003EA949" w14:textId="77777777" w:rsidR="004B2919" w:rsidRPr="00BE6DB9" w:rsidRDefault="004B2919" w:rsidP="004B2919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7EF0FF07" w14:textId="2064F6D7" w:rsidR="004B2919" w:rsidRPr="00BE6DB9" w:rsidRDefault="004B2919" w:rsidP="004B2919">
            <w:pPr>
              <w:pStyle w:val="NoSpacing"/>
              <w:spacing w:line="276" w:lineRule="auto"/>
              <w:jc w:val="both"/>
            </w:pPr>
            <w:r w:rsidRPr="00B371DD">
              <w:rPr>
                <w:position w:val="-10"/>
              </w:rPr>
              <w:object w:dxaOrig="2500" w:dyaOrig="320" w14:anchorId="13AE4A4C">
                <v:shape id="_x0000_i1033" type="#_x0000_t75" style="width:125pt;height:16pt" o:ole="">
                  <v:imagedata r:id="rId24" o:title=""/>
                </v:shape>
                <o:OLEObject Type="Embed" ProgID="Equation.DSMT4" ShapeID="_x0000_i1033" DrawAspect="Content" ObjectID="_1806689833" r:id="rId25"/>
              </w:object>
            </w:r>
            <w:r w:rsidRPr="00B371DD">
              <w:t>.</w:t>
            </w:r>
          </w:p>
        </w:tc>
        <w:tc>
          <w:tcPr>
            <w:tcW w:w="828" w:type="dxa"/>
            <w:vAlign w:val="center"/>
          </w:tcPr>
          <w:p w14:paraId="7E74B881" w14:textId="058BC88D" w:rsidR="004B2919" w:rsidRDefault="004B2919" w:rsidP="004B2919">
            <w:pPr>
              <w:pStyle w:val="NoSpacing"/>
              <w:spacing w:line="276" w:lineRule="auto"/>
              <w:jc w:val="center"/>
            </w:pPr>
            <w:r>
              <w:t>0</w:t>
            </w:r>
            <w:r w:rsidRPr="00BE6DB9">
              <w:t>.</w:t>
            </w:r>
            <w:r>
              <w:t>5</w:t>
            </w:r>
          </w:p>
        </w:tc>
      </w:tr>
      <w:tr w:rsidR="004B2919" w:rsidRPr="00BE6DB9" w14:paraId="49473259" w14:textId="77777777" w:rsidTr="00AC41C8">
        <w:tc>
          <w:tcPr>
            <w:tcW w:w="1080" w:type="dxa"/>
            <w:vMerge/>
          </w:tcPr>
          <w:p w14:paraId="0B604E1D" w14:textId="77777777" w:rsidR="004B2919" w:rsidRPr="00BE6DB9" w:rsidRDefault="004B2919" w:rsidP="004B2919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08A1751F" w14:textId="4CEFE2F2" w:rsidR="004B2919" w:rsidRPr="00BE6DB9" w:rsidRDefault="004B2919" w:rsidP="004B2919">
            <w:pPr>
              <w:pStyle w:val="NoSpacing"/>
              <w:spacing w:line="276" w:lineRule="auto"/>
              <w:jc w:val="both"/>
            </w:pPr>
            <w:r w:rsidRPr="00B371DD">
              <w:t xml:space="preserve"> </w:t>
            </w:r>
            <w:r w:rsidRPr="00B371DD">
              <w:rPr>
                <w:rFonts w:eastAsia="Times New Roman"/>
              </w:rPr>
              <w:t xml:space="preserve">Mà </w:t>
            </w:r>
            <w:r w:rsidRPr="00844E10">
              <w:rPr>
                <w:rFonts w:eastAsia="Times New Roman"/>
                <w:position w:val="-10"/>
              </w:rPr>
              <w:object w:dxaOrig="1860" w:dyaOrig="320" w14:anchorId="5C5E568B">
                <v:shape id="_x0000_i1034" type="#_x0000_t75" style="width:93.65pt;height:15.35pt" o:ole="">
                  <v:imagedata r:id="rId26" o:title=""/>
                </v:shape>
                <o:OLEObject Type="Embed" ProgID="Equation.DSMT4" ShapeID="_x0000_i1034" DrawAspect="Content" ObjectID="_1806689834" r:id="rId27"/>
              </w:object>
            </w:r>
            <w:r>
              <w:rPr>
                <w:rFonts w:eastAsia="Times New Roman"/>
              </w:rPr>
              <w:t xml:space="preserve"> nên </w:t>
            </w:r>
            <w:r w:rsidRPr="00B371DD">
              <w:rPr>
                <w:rFonts w:eastAsia="Times New Roman"/>
                <w:position w:val="-6"/>
              </w:rPr>
              <w:object w:dxaOrig="720" w:dyaOrig="279" w14:anchorId="2A2AF46E">
                <v:shape id="_x0000_i1035" type="#_x0000_t75" style="width:36.35pt;height:14pt" o:ole="">
                  <v:imagedata r:id="rId28" o:title=""/>
                </v:shape>
                <o:OLEObject Type="Embed" ProgID="Equation.DSMT4" ShapeID="_x0000_i1035" DrawAspect="Content" ObjectID="_1806689835" r:id="rId29"/>
              </w:object>
            </w:r>
            <w:r>
              <w:t>.</w:t>
            </w:r>
          </w:p>
        </w:tc>
        <w:tc>
          <w:tcPr>
            <w:tcW w:w="828" w:type="dxa"/>
            <w:vAlign w:val="center"/>
          </w:tcPr>
          <w:p w14:paraId="3516DDC9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</w:pPr>
            <w:r>
              <w:t>0</w:t>
            </w:r>
            <w:r w:rsidRPr="00BE6DB9">
              <w:t>.</w:t>
            </w:r>
            <w:r>
              <w:t>5</w:t>
            </w:r>
          </w:p>
        </w:tc>
      </w:tr>
      <w:tr w:rsidR="004B2919" w:rsidRPr="00BE6DB9" w14:paraId="0C7271EE" w14:textId="77777777" w:rsidTr="00AC41C8">
        <w:tc>
          <w:tcPr>
            <w:tcW w:w="1080" w:type="dxa"/>
            <w:vMerge/>
          </w:tcPr>
          <w:p w14:paraId="4B63615D" w14:textId="77777777" w:rsidR="004B2919" w:rsidRPr="00BE6DB9" w:rsidRDefault="004B2919" w:rsidP="004B2919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3E9B0F3E" w14:textId="7E97D23F" w:rsidR="004B2919" w:rsidRPr="00BE6DB9" w:rsidRDefault="004B2919" w:rsidP="004B2919">
            <w:pPr>
              <w:pStyle w:val="NoSpacing"/>
              <w:spacing w:line="276" w:lineRule="auto"/>
              <w:jc w:val="both"/>
            </w:pPr>
            <w:r w:rsidRPr="00B371DD">
              <w:rPr>
                <w:rFonts w:eastAsia="Times New Roman"/>
              </w:rPr>
              <w:t>Vậy vào ngày 20 tháng 6 thì thành phố A có nhiều giờ</w:t>
            </w:r>
            <w:r w:rsidR="00A17A14">
              <w:rPr>
                <w:rFonts w:eastAsia="Times New Roman"/>
              </w:rPr>
              <w:t xml:space="preserve"> có</w:t>
            </w:r>
            <w:r w:rsidRPr="00B371DD">
              <w:rPr>
                <w:rFonts w:eastAsia="Times New Roman"/>
              </w:rPr>
              <w:t xml:space="preserve"> ánh sáng mặt trời nhất.</w:t>
            </w:r>
          </w:p>
        </w:tc>
        <w:tc>
          <w:tcPr>
            <w:tcW w:w="828" w:type="dxa"/>
            <w:vAlign w:val="center"/>
          </w:tcPr>
          <w:p w14:paraId="5DA48AEC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4B2919" w:rsidRPr="005C77EF" w14:paraId="79CAFFA1" w14:textId="77777777" w:rsidTr="000B68C5">
        <w:tc>
          <w:tcPr>
            <w:tcW w:w="1080" w:type="dxa"/>
            <w:vMerge w:val="restart"/>
            <w:vAlign w:val="center"/>
          </w:tcPr>
          <w:p w14:paraId="1D89640C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t>Câu 1.</w:t>
            </w:r>
            <w:r>
              <w:rPr>
                <w:b/>
                <w:bCs/>
              </w:rPr>
              <w:t>b</w:t>
            </w:r>
          </w:p>
          <w:p w14:paraId="3ACFD6C2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</w:pPr>
            <w:r w:rsidRPr="00BE6DB9">
              <w:rPr>
                <w:b/>
                <w:bCs/>
              </w:rPr>
              <w:t>(2</w:t>
            </w:r>
            <w:r>
              <w:rPr>
                <w:b/>
                <w:bCs/>
              </w:rPr>
              <w:t xml:space="preserve"> </w:t>
            </w:r>
            <w:r w:rsidRPr="00BE6DB9">
              <w:rPr>
                <w:b/>
                <w:bCs/>
              </w:rPr>
              <w:t>điểm)</w:t>
            </w:r>
          </w:p>
        </w:tc>
        <w:tc>
          <w:tcPr>
            <w:tcW w:w="9360" w:type="dxa"/>
            <w:gridSpan w:val="2"/>
          </w:tcPr>
          <w:p w14:paraId="526EA55F" w14:textId="79C2F636" w:rsidR="004B2919" w:rsidRPr="009B1F80" w:rsidRDefault="004B2919" w:rsidP="004B2919">
            <w:pPr>
              <w:tabs>
                <w:tab w:val="left" w:pos="7050"/>
              </w:tabs>
              <w:jc w:val="both"/>
              <w:rPr>
                <w:b/>
                <w:sz w:val="26"/>
                <w:szCs w:val="26"/>
              </w:rPr>
            </w:pPr>
            <w:r w:rsidRPr="009B1F80">
              <w:rPr>
                <w:b/>
                <w:sz w:val="26"/>
                <w:szCs w:val="26"/>
              </w:rPr>
              <w:t xml:space="preserve">b) Giải phương trình </w:t>
            </w:r>
            <w:r w:rsidRPr="009B1F80">
              <w:rPr>
                <w:b/>
                <w:sz w:val="26"/>
                <w:szCs w:val="26"/>
                <w:lang w:val="fr-FR"/>
              </w:rPr>
              <w:t xml:space="preserve"> </w:t>
            </w:r>
            <w:r w:rsidR="00E32F50" w:rsidRPr="00240E2E">
              <w:rPr>
                <w:position w:val="-14"/>
              </w:rPr>
              <w:object w:dxaOrig="3360" w:dyaOrig="400" w14:anchorId="43A15C73">
                <v:shape id="_x0000_i1036" type="#_x0000_t75" style="width:167.65pt;height:20pt" o:ole="">
                  <v:imagedata r:id="rId30" o:title=""/>
                </v:shape>
                <o:OLEObject Type="Embed" ProgID="Equation.DSMT4" ShapeID="_x0000_i1036" DrawAspect="Content" ObjectID="_1806689836" r:id="rId31"/>
              </w:object>
            </w:r>
            <w:r w:rsidR="00E32F50">
              <w:t>.</w:t>
            </w:r>
          </w:p>
        </w:tc>
      </w:tr>
      <w:tr w:rsidR="004B2919" w:rsidRPr="00BE6DB9" w14:paraId="6151AA0E" w14:textId="77777777" w:rsidTr="00AC41C8">
        <w:trPr>
          <w:trHeight w:val="144"/>
        </w:trPr>
        <w:tc>
          <w:tcPr>
            <w:tcW w:w="1080" w:type="dxa"/>
            <w:vMerge/>
          </w:tcPr>
          <w:p w14:paraId="7BBDC6AF" w14:textId="77777777" w:rsidR="004B2919" w:rsidRPr="005C77EF" w:rsidRDefault="004B2919" w:rsidP="004B2919">
            <w:pPr>
              <w:pStyle w:val="NoSpacing"/>
              <w:spacing w:line="276" w:lineRule="auto"/>
              <w:jc w:val="both"/>
              <w:rPr>
                <w:lang w:val="fr-FR"/>
              </w:rPr>
            </w:pPr>
          </w:p>
        </w:tc>
        <w:tc>
          <w:tcPr>
            <w:tcW w:w="8532" w:type="dxa"/>
          </w:tcPr>
          <w:p w14:paraId="3A7C29E0" w14:textId="77777777" w:rsidR="004B2919" w:rsidRDefault="004B2919" w:rsidP="004B2919">
            <w:pPr>
              <w:spacing w:before="60" w:after="60"/>
              <w:jc w:val="both"/>
            </w:pPr>
            <w:r>
              <w:t xml:space="preserve">Điều kiện </w:t>
            </w:r>
            <w:r w:rsidRPr="005C77EF">
              <w:rPr>
                <w:position w:val="-6"/>
              </w:rPr>
              <w:object w:dxaOrig="560" w:dyaOrig="279" w14:anchorId="15EB8AC6">
                <v:shape id="_x0000_i1037" type="#_x0000_t75" style="width:25.35pt;height:15.35pt" o:ole="">
                  <v:imagedata r:id="rId32" o:title=""/>
                </v:shape>
                <o:OLEObject Type="Embed" ProgID="Equation.DSMT4" ShapeID="_x0000_i1037" DrawAspect="Content" ObjectID="_1806689837" r:id="rId33"/>
              </w:object>
            </w:r>
            <w:r>
              <w:t>.</w:t>
            </w:r>
          </w:p>
          <w:p w14:paraId="485F4B6B" w14:textId="476C7CA3" w:rsidR="004B2919" w:rsidRPr="00BE6DB9" w:rsidRDefault="004B2919" w:rsidP="004B2919">
            <w:pPr>
              <w:spacing w:before="60" w:after="60"/>
              <w:jc w:val="both"/>
              <w:rPr>
                <w:color w:val="000000"/>
              </w:rPr>
            </w:pPr>
            <w:r>
              <w:rPr>
                <w:sz w:val="26"/>
                <w:szCs w:val="26"/>
              </w:rPr>
              <w:t xml:space="preserve">Phương trình </w:t>
            </w:r>
            <w:r w:rsidR="00E32F50" w:rsidRPr="00240E2E">
              <w:rPr>
                <w:position w:val="-14"/>
              </w:rPr>
              <w:object w:dxaOrig="5380" w:dyaOrig="400" w14:anchorId="34112116">
                <v:shape id="_x0000_i1038" type="#_x0000_t75" style="width:269.35pt;height:20pt" o:ole="">
                  <v:imagedata r:id="rId34" o:title=""/>
                </v:shape>
                <o:OLEObject Type="Embed" ProgID="Equation.DSMT4" ShapeID="_x0000_i1038" DrawAspect="Content" ObjectID="_1806689838" r:id="rId35"/>
              </w:object>
            </w:r>
            <w:r w:rsidR="00E32F50">
              <w:t>.</w:t>
            </w:r>
          </w:p>
        </w:tc>
        <w:tc>
          <w:tcPr>
            <w:tcW w:w="828" w:type="dxa"/>
            <w:vAlign w:val="center"/>
          </w:tcPr>
          <w:p w14:paraId="0ADD27EF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4B2919" w:rsidRPr="00BE6DB9" w14:paraId="5A177FD6" w14:textId="77777777" w:rsidTr="00AC41C8">
        <w:trPr>
          <w:trHeight w:val="144"/>
        </w:trPr>
        <w:tc>
          <w:tcPr>
            <w:tcW w:w="1080" w:type="dxa"/>
            <w:vMerge/>
          </w:tcPr>
          <w:p w14:paraId="14F5B7B3" w14:textId="77777777" w:rsidR="004B2919" w:rsidRPr="00BE6DB9" w:rsidRDefault="004B2919" w:rsidP="004B2919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319514FC" w14:textId="76D0EAC8" w:rsidR="004B2919" w:rsidRDefault="00E32F50" w:rsidP="004B2919">
            <w:pPr>
              <w:spacing w:before="60" w:after="60"/>
              <w:jc w:val="both"/>
              <w:rPr>
                <w:sz w:val="26"/>
                <w:szCs w:val="26"/>
              </w:rPr>
            </w:pPr>
            <w:r w:rsidRPr="00240E2E">
              <w:rPr>
                <w:position w:val="-12"/>
              </w:rPr>
              <w:object w:dxaOrig="5440" w:dyaOrig="360" w14:anchorId="3679B992">
                <v:shape id="_x0000_i1039" type="#_x0000_t75" style="width:271.65pt;height:18pt" o:ole="">
                  <v:imagedata r:id="rId36" o:title=""/>
                </v:shape>
                <o:OLEObject Type="Embed" ProgID="Equation.DSMT4" ShapeID="_x0000_i1039" DrawAspect="Content" ObjectID="_1806689839" r:id="rId37"/>
              </w:object>
            </w:r>
          </w:p>
          <w:p w14:paraId="3F52E1E9" w14:textId="27F65F58" w:rsidR="004B2919" w:rsidRPr="00A068BA" w:rsidRDefault="00E32F50" w:rsidP="004B2919">
            <w:pPr>
              <w:spacing w:before="60" w:after="60"/>
              <w:jc w:val="both"/>
            </w:pPr>
            <w:r w:rsidRPr="00240E2E">
              <w:rPr>
                <w:position w:val="-14"/>
              </w:rPr>
              <w:object w:dxaOrig="4120" w:dyaOrig="400" w14:anchorId="34EEE74A">
                <v:shape id="_x0000_i1040" type="#_x0000_t75" style="width:206pt;height:20pt" o:ole="">
                  <v:imagedata r:id="rId38" o:title=""/>
                </v:shape>
                <o:OLEObject Type="Embed" ProgID="Equation.DSMT4" ShapeID="_x0000_i1040" DrawAspect="Content" ObjectID="_1806689840" r:id="rId39"/>
              </w:object>
            </w:r>
            <w:r>
              <w:t>.</w:t>
            </w:r>
          </w:p>
        </w:tc>
        <w:tc>
          <w:tcPr>
            <w:tcW w:w="828" w:type="dxa"/>
            <w:vAlign w:val="center"/>
          </w:tcPr>
          <w:p w14:paraId="69B183BB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4B2919" w:rsidRPr="00BE6DB9" w14:paraId="393AD1DC" w14:textId="77777777" w:rsidTr="00AC41C8">
        <w:tc>
          <w:tcPr>
            <w:tcW w:w="1080" w:type="dxa"/>
            <w:vMerge/>
          </w:tcPr>
          <w:p w14:paraId="52902BF4" w14:textId="77777777" w:rsidR="004B2919" w:rsidRPr="00BE6DB9" w:rsidRDefault="004B2919" w:rsidP="004B2919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7FF3091A" w14:textId="4F790BE6" w:rsidR="004B2919" w:rsidRDefault="00E32F50" w:rsidP="004B2919">
            <w:pPr>
              <w:spacing w:before="60" w:after="60"/>
              <w:jc w:val="both"/>
              <w:rPr>
                <w:sz w:val="26"/>
                <w:szCs w:val="26"/>
              </w:rPr>
            </w:pPr>
            <w:r w:rsidRPr="00240E2E">
              <w:rPr>
                <w:position w:val="-14"/>
              </w:rPr>
              <w:object w:dxaOrig="4520" w:dyaOrig="400" w14:anchorId="77714535">
                <v:shape id="_x0000_i1041" type="#_x0000_t75" style="width:226pt;height:20pt" o:ole="">
                  <v:imagedata r:id="rId40" o:title=""/>
                </v:shape>
                <o:OLEObject Type="Embed" ProgID="Equation.DSMT4" ShapeID="_x0000_i1041" DrawAspect="Content" ObjectID="_1806689841" r:id="rId41"/>
              </w:object>
            </w:r>
          </w:p>
          <w:p w14:paraId="29B12601" w14:textId="77777777" w:rsidR="004B2919" w:rsidRPr="00A068BA" w:rsidRDefault="004B2919" w:rsidP="004B2919">
            <w:pPr>
              <w:spacing w:before="60" w:after="60"/>
              <w:jc w:val="both"/>
              <w:rPr>
                <w:position w:val="-18"/>
                <w:sz w:val="26"/>
                <w:szCs w:val="26"/>
              </w:rPr>
            </w:pPr>
            <w:r w:rsidRPr="00A46BD9">
              <w:rPr>
                <w:position w:val="-32"/>
                <w:sz w:val="26"/>
                <w:szCs w:val="26"/>
              </w:rPr>
              <w:object w:dxaOrig="3640" w:dyaOrig="760" w14:anchorId="1C217BD7">
                <v:shape id="_x0000_i1042" type="#_x0000_t75" style="width:179.65pt;height:35.65pt" o:ole="">
                  <v:imagedata r:id="rId42" o:title=""/>
                </v:shape>
                <o:OLEObject Type="Embed" ProgID="Equation.DSMT4" ShapeID="_x0000_i1042" DrawAspect="Content" ObjectID="_1806689842" r:id="rId43"/>
              </w:object>
            </w:r>
          </w:p>
        </w:tc>
        <w:tc>
          <w:tcPr>
            <w:tcW w:w="828" w:type="dxa"/>
            <w:vAlign w:val="center"/>
          </w:tcPr>
          <w:p w14:paraId="0C0BBC13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4B2919" w:rsidRPr="00BE6DB9" w14:paraId="27EAC5F2" w14:textId="77777777" w:rsidTr="00AC41C8">
        <w:tc>
          <w:tcPr>
            <w:tcW w:w="1080" w:type="dxa"/>
            <w:vMerge/>
          </w:tcPr>
          <w:p w14:paraId="2091BE2A" w14:textId="77777777" w:rsidR="004B2919" w:rsidRPr="00BE6DB9" w:rsidRDefault="004B2919" w:rsidP="004B2919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1239118D" w14:textId="63EC4293" w:rsidR="004B2919" w:rsidRDefault="004B2919" w:rsidP="004B2919">
            <w:pPr>
              <w:pStyle w:val="NoSpacing"/>
              <w:jc w:val="both"/>
            </w:pPr>
            <w:r>
              <w:rPr>
                <w:sz w:val="26"/>
                <w:szCs w:val="26"/>
              </w:rPr>
              <w:t xml:space="preserve">    </w:t>
            </w:r>
            <w:r w:rsidR="00E32F50" w:rsidRPr="00240E2E">
              <w:rPr>
                <w:position w:val="-46"/>
              </w:rPr>
              <w:object w:dxaOrig="1900" w:dyaOrig="1040" w14:anchorId="771EF788">
                <v:shape id="_x0000_i1043" type="#_x0000_t75" style="width:95pt;height:52pt" o:ole="">
                  <v:imagedata r:id="rId44" o:title=""/>
                </v:shape>
                <o:OLEObject Type="Embed" ProgID="Equation.DSMT4" ShapeID="_x0000_i1043" DrawAspect="Content" ObjectID="_1806689843" r:id="rId45"/>
              </w:object>
            </w:r>
            <w:r>
              <w:t xml:space="preserve"> (thỏa điều kiện)</w:t>
            </w:r>
            <w:r w:rsidR="00E32F50">
              <w:t>.</w:t>
            </w:r>
          </w:p>
          <w:p w14:paraId="3262FBDB" w14:textId="32A84892" w:rsidR="004B2919" w:rsidRPr="00264BF8" w:rsidRDefault="004B2919" w:rsidP="004B2919">
            <w:pPr>
              <w:pStyle w:val="NoSpacing"/>
              <w:jc w:val="both"/>
            </w:pPr>
            <w:r>
              <w:t xml:space="preserve">Vậy phương trình có hai nghiệm </w:t>
            </w:r>
            <w:r w:rsidR="00314292" w:rsidRPr="00314292">
              <w:rPr>
                <w:position w:val="-30"/>
              </w:rPr>
              <w:object w:dxaOrig="3180" w:dyaOrig="680" w14:anchorId="37CB3F2C">
                <v:shape id="_x0000_i1044" type="#_x0000_t75" style="width:161.65pt;height:34.35pt" o:ole="">
                  <v:imagedata r:id="rId46" o:title=""/>
                </v:shape>
                <o:OLEObject Type="Embed" ProgID="Equation.DSMT4" ShapeID="_x0000_i1044" DrawAspect="Content" ObjectID="_1806689844" r:id="rId47"/>
              </w:object>
            </w:r>
            <w:r>
              <w:t>.</w:t>
            </w:r>
          </w:p>
        </w:tc>
        <w:tc>
          <w:tcPr>
            <w:tcW w:w="828" w:type="dxa"/>
            <w:vAlign w:val="center"/>
          </w:tcPr>
          <w:p w14:paraId="1A64CBCA" w14:textId="77777777" w:rsidR="004B2919" w:rsidRPr="00BE6DB9" w:rsidRDefault="004B2919" w:rsidP="004B2919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A103C3" w:rsidRPr="004B2919" w14:paraId="0E8EF6A1" w14:textId="77777777" w:rsidTr="000B68C5">
        <w:tc>
          <w:tcPr>
            <w:tcW w:w="1080" w:type="dxa"/>
            <w:vMerge w:val="restart"/>
            <w:vAlign w:val="center"/>
          </w:tcPr>
          <w:p w14:paraId="74B8AC47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lastRenderedPageBreak/>
              <w:t>Câu 2.</w:t>
            </w:r>
            <w:r>
              <w:rPr>
                <w:b/>
                <w:bCs/>
              </w:rPr>
              <w:t>a</w:t>
            </w:r>
          </w:p>
          <w:p w14:paraId="6BB6180D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 w:rsidRPr="00BE6DB9">
              <w:rPr>
                <w:b/>
                <w:bCs/>
              </w:rPr>
              <w:t>(3</w:t>
            </w:r>
            <w:r>
              <w:rPr>
                <w:b/>
                <w:bCs/>
              </w:rPr>
              <w:t xml:space="preserve"> </w:t>
            </w:r>
            <w:r w:rsidRPr="00BE6DB9">
              <w:rPr>
                <w:b/>
                <w:bCs/>
              </w:rPr>
              <w:t>điểm)</w:t>
            </w:r>
          </w:p>
        </w:tc>
        <w:tc>
          <w:tcPr>
            <w:tcW w:w="9360" w:type="dxa"/>
            <w:gridSpan w:val="2"/>
          </w:tcPr>
          <w:p w14:paraId="43C59918" w14:textId="48E7C31D" w:rsidR="00A103C3" w:rsidRPr="00E76C06" w:rsidRDefault="00A103C3" w:rsidP="00314292">
            <w:pPr>
              <w:spacing w:line="480" w:lineRule="auto"/>
              <w:jc w:val="both"/>
              <w:rPr>
                <w:lang w:val="fr-FR"/>
              </w:rPr>
            </w:pPr>
            <w:r w:rsidRPr="00B371DD">
              <w:rPr>
                <w:b/>
                <w:i/>
                <w:color w:val="000000" w:themeColor="text1"/>
              </w:rPr>
              <w:t xml:space="preserve">Gọi A là tập hợp tất cả các số tự nhiên có 5 chữ số. Chọn ngẫu nhiên một số từ tập A, tính xác suất để chọn được một số có chữ số hàng đơn vị </w:t>
            </w:r>
            <w:r w:rsidR="00136F71">
              <w:rPr>
                <w:b/>
                <w:i/>
                <w:color w:val="000000" w:themeColor="text1"/>
              </w:rPr>
              <w:t>là</w:t>
            </w:r>
            <w:r w:rsidRPr="00B371DD">
              <w:rPr>
                <w:b/>
                <w:i/>
                <w:color w:val="000000" w:themeColor="text1"/>
              </w:rPr>
              <w:t xml:space="preserve"> </w:t>
            </w:r>
            <w:r w:rsidRPr="00B371DD">
              <w:rPr>
                <w:b/>
                <w:i/>
                <w:iCs/>
                <w:color w:val="000000" w:themeColor="text1"/>
              </w:rPr>
              <w:t xml:space="preserve">9 và </w:t>
            </w:r>
            <w:r w:rsidRPr="00B371DD">
              <w:rPr>
                <w:b/>
                <w:i/>
                <w:color w:val="000000" w:themeColor="text1"/>
              </w:rPr>
              <w:t xml:space="preserve">chia hết cho </w:t>
            </w:r>
            <w:r w:rsidRPr="00B371DD">
              <w:rPr>
                <w:b/>
                <w:i/>
                <w:iCs/>
                <w:color w:val="000000" w:themeColor="text1"/>
              </w:rPr>
              <w:t>7</w:t>
            </w:r>
            <w:r w:rsidRPr="00B371DD">
              <w:rPr>
                <w:b/>
                <w:i/>
                <w:color w:val="000000" w:themeColor="text1"/>
              </w:rPr>
              <w:t>.</w:t>
            </w:r>
          </w:p>
        </w:tc>
      </w:tr>
      <w:tr w:rsidR="00A103C3" w:rsidRPr="00BE6DB9" w14:paraId="6943A746" w14:textId="77777777" w:rsidTr="00AC41C8">
        <w:tc>
          <w:tcPr>
            <w:tcW w:w="1080" w:type="dxa"/>
            <w:vMerge/>
          </w:tcPr>
          <w:p w14:paraId="1D9827DA" w14:textId="77777777" w:rsidR="00A103C3" w:rsidRPr="00FD1AF3" w:rsidRDefault="00A103C3" w:rsidP="00A103C3">
            <w:pPr>
              <w:pStyle w:val="NoSpacing"/>
              <w:spacing w:line="276" w:lineRule="auto"/>
              <w:jc w:val="both"/>
              <w:rPr>
                <w:lang w:val="fr-FR"/>
              </w:rPr>
            </w:pPr>
          </w:p>
        </w:tc>
        <w:tc>
          <w:tcPr>
            <w:tcW w:w="8532" w:type="dxa"/>
          </w:tcPr>
          <w:p w14:paraId="41F8644A" w14:textId="77777777" w:rsidR="00A103C3" w:rsidRPr="00A103C3" w:rsidRDefault="00A103C3" w:rsidP="008002A1">
            <w:pPr>
              <w:spacing w:line="360" w:lineRule="auto"/>
              <w:jc w:val="both"/>
              <w:rPr>
                <w:lang w:val="fr-FR"/>
              </w:rPr>
            </w:pPr>
            <w:r w:rsidRPr="00A103C3">
              <w:rPr>
                <w:lang w:val="fr-FR"/>
              </w:rPr>
              <w:t xml:space="preserve">Số các số tự nhiên có 5 chữ số là </w:t>
            </w:r>
            <w:r w:rsidRPr="00B371DD">
              <w:rPr>
                <w:rFonts w:eastAsia="Times New Roman"/>
                <w:position w:val="-6"/>
              </w:rPr>
              <w:object w:dxaOrig="2580" w:dyaOrig="279" w14:anchorId="4ACA2274">
                <v:shape id="_x0000_i1045" type="#_x0000_t75" style="width:130pt;height:14pt" o:ole="">
                  <v:imagedata r:id="rId48" o:title=""/>
                </v:shape>
                <o:OLEObject Type="Embed" ProgID="Equation.DSMT4" ShapeID="_x0000_i1045" DrawAspect="Content" ObjectID="_1806689845" r:id="rId49"/>
              </w:object>
            </w:r>
            <w:r w:rsidRPr="00A103C3">
              <w:rPr>
                <w:lang w:val="fr-FR"/>
              </w:rPr>
              <w:t>.</w:t>
            </w:r>
          </w:p>
          <w:p w14:paraId="625E4B91" w14:textId="496E5890" w:rsidR="00A103C3" w:rsidRPr="00FD1AF3" w:rsidRDefault="00A103C3" w:rsidP="008002A1">
            <w:pPr>
              <w:spacing w:line="360" w:lineRule="auto"/>
              <w:rPr>
                <w:bCs/>
                <w:lang w:val="nl-NL"/>
              </w:rPr>
            </w:pPr>
            <w:r w:rsidRPr="00A103C3">
              <w:rPr>
                <w:lang w:val="fr-FR"/>
              </w:rPr>
              <w:t xml:space="preserve">Giả sử </w:t>
            </w:r>
            <w:r w:rsidR="00A17A14" w:rsidRPr="00B371DD">
              <w:rPr>
                <w:position w:val="-6"/>
              </w:rPr>
              <w:object w:dxaOrig="700" w:dyaOrig="340" w14:anchorId="73EC6C28">
                <v:shape id="_x0000_i1046" type="#_x0000_t75" style="width:35pt;height:16.65pt" o:ole="">
                  <v:imagedata r:id="rId50" o:title=""/>
                </v:shape>
                <o:OLEObject Type="Embed" ProgID="Equation.DSMT4" ShapeID="_x0000_i1046" DrawAspect="Content" ObjectID="_1806689846" r:id="rId51"/>
              </w:object>
            </w:r>
            <w:r w:rsidR="00A17A14" w:rsidRPr="00A17A14">
              <w:rPr>
                <w:lang w:val="fr-FR"/>
              </w:rPr>
              <w:t xml:space="preserve"> </w:t>
            </w:r>
            <w:r w:rsidR="00A17A14">
              <w:rPr>
                <w:lang w:val="fr-FR"/>
              </w:rPr>
              <w:t xml:space="preserve">là số </w:t>
            </w:r>
            <w:r w:rsidRPr="00A103C3">
              <w:rPr>
                <w:lang w:val="fr-FR"/>
              </w:rPr>
              <w:t xml:space="preserve">tự nhiên có 5 chữ số </w:t>
            </w:r>
            <w:r w:rsidRPr="00A103C3">
              <w:rPr>
                <w:color w:val="000000" w:themeColor="text1"/>
                <w:lang w:val="fr-FR"/>
              </w:rPr>
              <w:t xml:space="preserve">chia hết cho </w:t>
            </w:r>
            <w:proofErr w:type="gramStart"/>
            <w:r w:rsidRPr="00A103C3">
              <w:rPr>
                <w:iCs/>
                <w:color w:val="000000" w:themeColor="text1"/>
                <w:lang w:val="fr-FR"/>
              </w:rPr>
              <w:t xml:space="preserve">7 </w:t>
            </w:r>
            <w:r w:rsidR="00A17A14">
              <w:rPr>
                <w:iCs/>
                <w:color w:val="000000" w:themeColor="text1"/>
                <w:lang w:val="fr-FR"/>
              </w:rPr>
              <w:t>.</w:t>
            </w:r>
            <w:proofErr w:type="gramEnd"/>
          </w:p>
        </w:tc>
        <w:tc>
          <w:tcPr>
            <w:tcW w:w="828" w:type="dxa"/>
            <w:vAlign w:val="center"/>
          </w:tcPr>
          <w:p w14:paraId="5685E233" w14:textId="1C86B174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 w:rsidRPr="00BE6DB9">
              <w:t>0.</w:t>
            </w:r>
            <w:r>
              <w:t>5</w:t>
            </w:r>
          </w:p>
        </w:tc>
      </w:tr>
      <w:tr w:rsidR="00A103C3" w:rsidRPr="00BE6DB9" w14:paraId="5A49CD75" w14:textId="77777777" w:rsidTr="00AC41C8">
        <w:tc>
          <w:tcPr>
            <w:tcW w:w="1080" w:type="dxa"/>
            <w:vMerge/>
          </w:tcPr>
          <w:p w14:paraId="2A370E69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0F0A67D2" w14:textId="77777777" w:rsidR="00A17A14" w:rsidRDefault="00A103C3" w:rsidP="008002A1">
            <w:pPr>
              <w:spacing w:line="360" w:lineRule="auto"/>
              <w:jc w:val="both"/>
            </w:pPr>
            <w:r w:rsidRPr="00B371DD">
              <w:t xml:space="preserve">Ta có </w:t>
            </w:r>
            <w:r w:rsidRPr="00B371DD">
              <w:rPr>
                <w:position w:val="-6"/>
              </w:rPr>
              <w:object w:dxaOrig="4540" w:dyaOrig="340" w14:anchorId="4A1BC177">
                <v:shape id="_x0000_i1047" type="#_x0000_t75" style="width:227.35pt;height:16.65pt" o:ole="">
                  <v:imagedata r:id="rId52" o:title=""/>
                </v:shape>
                <o:OLEObject Type="Embed" ProgID="Equation.DSMT4" ShapeID="_x0000_i1047" DrawAspect="Content" ObjectID="_1806689847" r:id="rId53"/>
              </w:object>
            </w:r>
            <w:r w:rsidRPr="00B371DD">
              <w:t xml:space="preserve"> chia hết cho 7 khi và chỉ khi </w:t>
            </w:r>
            <w:r w:rsidRPr="00B371DD">
              <w:rPr>
                <w:position w:val="-6"/>
              </w:rPr>
              <w:object w:dxaOrig="1080" w:dyaOrig="340" w14:anchorId="25D9D177">
                <v:shape id="_x0000_i1048" type="#_x0000_t75" style="width:54pt;height:16.65pt" o:ole="">
                  <v:imagedata r:id="rId54" o:title=""/>
                </v:shape>
                <o:OLEObject Type="Embed" ProgID="Equation.DSMT4" ShapeID="_x0000_i1048" DrawAspect="Content" ObjectID="_1806689848" r:id="rId55"/>
              </w:object>
            </w:r>
            <w:r w:rsidRPr="00B371DD">
              <w:t xml:space="preserve"> chia hết cho 7. </w:t>
            </w:r>
          </w:p>
          <w:p w14:paraId="6EB2FAAF" w14:textId="5400C0AF" w:rsidR="00A17A14" w:rsidRPr="00A17A14" w:rsidRDefault="00A103C3" w:rsidP="00A17A14">
            <w:pPr>
              <w:spacing w:line="360" w:lineRule="auto"/>
              <w:jc w:val="both"/>
            </w:pPr>
            <w:r w:rsidRPr="00B371DD">
              <w:t xml:space="preserve">Đặt </w:t>
            </w:r>
            <w:r w:rsidR="00A17A14" w:rsidRPr="00A17A14">
              <w:rPr>
                <w:position w:val="-10"/>
              </w:rPr>
              <w:object w:dxaOrig="2320" w:dyaOrig="380" w14:anchorId="304596E7">
                <v:shape id="_x0000_i1049" type="#_x0000_t75" style="width:116pt;height:19.35pt" o:ole="">
                  <v:imagedata r:id="rId56" o:title=""/>
                </v:shape>
                <o:OLEObject Type="Embed" ProgID="Equation.DSMT4" ShapeID="_x0000_i1049" DrawAspect="Content" ObjectID="_1806689849" r:id="rId57"/>
              </w:object>
            </w:r>
            <w:r w:rsidR="00A17A14">
              <w:t xml:space="preserve"> . Khi đó </w:t>
            </w:r>
            <w:r w:rsidRPr="00B371DD">
              <w:t xml:space="preserve"> </w:t>
            </w:r>
            <w:r w:rsidR="00A17A14" w:rsidRPr="00B371DD">
              <w:rPr>
                <w:position w:val="-24"/>
              </w:rPr>
              <w:object w:dxaOrig="1760" w:dyaOrig="620" w14:anchorId="0440877E">
                <v:shape id="_x0000_i1050" type="#_x0000_t75" style="width:88.35pt;height:31.35pt" o:ole="">
                  <v:imagedata r:id="rId58" o:title=""/>
                </v:shape>
                <o:OLEObject Type="Embed" ProgID="Equation.DSMT4" ShapeID="_x0000_i1050" DrawAspect="Content" ObjectID="_1806689850" r:id="rId59"/>
              </w:object>
            </w:r>
            <w:r w:rsidR="00A17A14">
              <w:t>, v</w:t>
            </w:r>
            <w:r w:rsidRPr="00B371DD">
              <w:t xml:space="preserve">ới  </w:t>
            </w:r>
            <w:r w:rsidRPr="00B371DD">
              <w:rPr>
                <w:position w:val="-10"/>
              </w:rPr>
              <w:object w:dxaOrig="1620" w:dyaOrig="320" w14:anchorId="78BAD922">
                <v:shape id="_x0000_i1051" type="#_x0000_t75" style="width:81pt;height:16.65pt" o:ole="">
                  <v:imagedata r:id="rId60" o:title=""/>
                </v:shape>
                <o:OLEObject Type="Embed" ProgID="Equation.DSMT4" ShapeID="_x0000_i1051" DrawAspect="Content" ObjectID="_1806689851" r:id="rId61"/>
              </w:object>
            </w:r>
            <w:r w:rsidR="00A17A14">
              <w:t>.</w:t>
            </w:r>
          </w:p>
        </w:tc>
        <w:tc>
          <w:tcPr>
            <w:tcW w:w="828" w:type="dxa"/>
            <w:vAlign w:val="center"/>
          </w:tcPr>
          <w:p w14:paraId="6347F333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A103C3" w:rsidRPr="00BE6DB9" w14:paraId="7B921E4A" w14:textId="77777777" w:rsidTr="00AC41C8">
        <w:tc>
          <w:tcPr>
            <w:tcW w:w="1080" w:type="dxa"/>
            <w:vMerge/>
          </w:tcPr>
          <w:p w14:paraId="5C5BEADA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32301B6C" w14:textId="77777777" w:rsidR="00A103C3" w:rsidRPr="00B371DD" w:rsidRDefault="00A103C3" w:rsidP="008002A1">
            <w:pPr>
              <w:spacing w:line="360" w:lineRule="auto"/>
              <w:jc w:val="both"/>
            </w:pPr>
            <w:r w:rsidRPr="00B371DD">
              <w:t xml:space="preserve">Ta có </w:t>
            </w:r>
            <w:r w:rsidRPr="00B371DD">
              <w:rPr>
                <w:rFonts w:eastAsia="Times New Roman"/>
                <w:position w:val="-6"/>
              </w:rPr>
              <w:object w:dxaOrig="2780" w:dyaOrig="340" w14:anchorId="7CD9EAEE">
                <v:shape id="_x0000_i1052" type="#_x0000_t75" style="width:139pt;height:16.65pt" o:ole="">
                  <v:imagedata r:id="rId62" o:title=""/>
                </v:shape>
                <o:OLEObject Type="Embed" ProgID="Equation.DSMT4" ShapeID="_x0000_i1052" DrawAspect="Content" ObjectID="_1806689852" r:id="rId63"/>
              </w:object>
            </w:r>
          </w:p>
          <w:p w14:paraId="4D4D95DF" w14:textId="7A98CD0E" w:rsidR="00A103C3" w:rsidRPr="00FD1AF3" w:rsidRDefault="00A103C3" w:rsidP="008002A1">
            <w:pPr>
              <w:spacing w:line="360" w:lineRule="auto"/>
              <w:rPr>
                <w:lang w:val="nl-NL"/>
              </w:rPr>
            </w:pPr>
            <w:r w:rsidRPr="00B371DD">
              <w:rPr>
                <w:rFonts w:eastAsia="Times New Roman"/>
                <w:position w:val="-24"/>
              </w:rPr>
              <w:object w:dxaOrig="2520" w:dyaOrig="620" w14:anchorId="4F16A120">
                <v:shape id="_x0000_i1053" type="#_x0000_t75" style="width:126pt;height:31.35pt" o:ole="">
                  <v:imagedata r:id="rId64" o:title=""/>
                </v:shape>
                <o:OLEObject Type="Embed" ProgID="Equation.DSMT4" ShapeID="_x0000_i1053" DrawAspect="Content" ObjectID="_1806689853" r:id="rId65"/>
              </w:object>
            </w:r>
            <w:r w:rsidRPr="00B371DD">
              <w:t xml:space="preserve"> </w:t>
            </w:r>
          </w:p>
        </w:tc>
        <w:tc>
          <w:tcPr>
            <w:tcW w:w="828" w:type="dxa"/>
            <w:vAlign w:val="center"/>
          </w:tcPr>
          <w:p w14:paraId="347B5C56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A103C3" w:rsidRPr="00BE6DB9" w14:paraId="28306767" w14:textId="77777777" w:rsidTr="00AC41C8">
        <w:tc>
          <w:tcPr>
            <w:tcW w:w="1080" w:type="dxa"/>
            <w:vMerge/>
          </w:tcPr>
          <w:p w14:paraId="2FA0EEED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6D88138D" w14:textId="59861910" w:rsidR="00A103C3" w:rsidRPr="00FD1AF3" w:rsidRDefault="00C970DF" w:rsidP="008002A1">
            <w:pPr>
              <w:spacing w:line="360" w:lineRule="auto"/>
              <w:rPr>
                <w:lang w:val="nl-NL"/>
              </w:rPr>
            </w:pPr>
            <w:r w:rsidRPr="00B371DD">
              <w:rPr>
                <w:position w:val="-14"/>
              </w:rPr>
              <w:object w:dxaOrig="2500" w:dyaOrig="400" w14:anchorId="52FF9596">
                <v:shape id="_x0000_i1191" type="#_x0000_t75" style="width:125pt;height:20pt" o:ole="">
                  <v:imagedata r:id="rId66" o:title=""/>
                </v:shape>
                <o:OLEObject Type="Embed" ProgID="Equation.DSMT4" ShapeID="_x0000_i1191" DrawAspect="Content" ObjectID="_1806689854" r:id="rId67"/>
              </w:object>
            </w:r>
            <w:r w:rsidR="00A103C3" w:rsidRPr="00B371DD">
              <w:t>.</w:t>
            </w:r>
          </w:p>
        </w:tc>
        <w:tc>
          <w:tcPr>
            <w:tcW w:w="828" w:type="dxa"/>
            <w:vAlign w:val="center"/>
          </w:tcPr>
          <w:p w14:paraId="1862FA7E" w14:textId="4DDE2903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A103C3" w:rsidRPr="00BE6DB9" w14:paraId="19DF7385" w14:textId="77777777" w:rsidTr="00AC41C8">
        <w:tc>
          <w:tcPr>
            <w:tcW w:w="1080" w:type="dxa"/>
            <w:vMerge/>
          </w:tcPr>
          <w:p w14:paraId="7E7E95B4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59420BE8" w14:textId="14E1FF2A" w:rsidR="00A103C3" w:rsidRPr="00FD1AF3" w:rsidRDefault="00A103C3" w:rsidP="008002A1">
            <w:pPr>
              <w:spacing w:line="360" w:lineRule="auto"/>
              <w:rPr>
                <w:lang w:val="nl-NL"/>
              </w:rPr>
            </w:pPr>
            <w:r w:rsidRPr="00B371DD">
              <w:t xml:space="preserve">Suy ra </w:t>
            </w:r>
            <w:r w:rsidR="00A17A14">
              <w:t xml:space="preserve">có </w:t>
            </w:r>
            <w:r w:rsidR="00A17A14" w:rsidRPr="00B371DD">
              <w:t>128</w:t>
            </w:r>
            <w:r w:rsidR="00A17A14">
              <w:t xml:space="preserve">5 </w:t>
            </w:r>
            <w:r w:rsidRPr="00B371DD">
              <w:t xml:space="preserve">số có 5 chữ </w:t>
            </w:r>
            <w:r w:rsidRPr="00B371DD">
              <w:rPr>
                <w:color w:val="000000" w:themeColor="text1"/>
              </w:rPr>
              <w:t xml:space="preserve">số có chữ số hàng đơn vị </w:t>
            </w:r>
            <w:r w:rsidR="00A17A14">
              <w:rPr>
                <w:color w:val="000000" w:themeColor="text1"/>
              </w:rPr>
              <w:t>là</w:t>
            </w:r>
            <w:r w:rsidRPr="00B371DD">
              <w:rPr>
                <w:color w:val="000000" w:themeColor="text1"/>
              </w:rPr>
              <w:t xml:space="preserve"> </w:t>
            </w:r>
            <w:r w:rsidRPr="00B371DD">
              <w:rPr>
                <w:iCs/>
                <w:color w:val="000000" w:themeColor="text1"/>
              </w:rPr>
              <w:t xml:space="preserve">9 và </w:t>
            </w:r>
            <w:r w:rsidRPr="00B371DD">
              <w:rPr>
                <w:color w:val="000000" w:themeColor="text1"/>
              </w:rPr>
              <w:t xml:space="preserve">chia hết cho </w:t>
            </w:r>
            <w:proofErr w:type="gramStart"/>
            <w:r w:rsidRPr="00B371DD">
              <w:rPr>
                <w:iCs/>
                <w:color w:val="000000" w:themeColor="text1"/>
              </w:rPr>
              <w:t xml:space="preserve">7 </w:t>
            </w:r>
            <w:r w:rsidR="00A17A14">
              <w:rPr>
                <w:iCs/>
                <w:color w:val="000000" w:themeColor="text1"/>
              </w:rPr>
              <w:t>.</w:t>
            </w:r>
            <w:proofErr w:type="gramEnd"/>
          </w:p>
        </w:tc>
        <w:tc>
          <w:tcPr>
            <w:tcW w:w="828" w:type="dxa"/>
            <w:vAlign w:val="center"/>
          </w:tcPr>
          <w:p w14:paraId="55CFA450" w14:textId="67D27C3F" w:rsidR="00A103C3" w:rsidRDefault="00A103C3" w:rsidP="00A103C3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A103C3" w:rsidRPr="00BE6DB9" w14:paraId="1C4B1112" w14:textId="77777777" w:rsidTr="00AC41C8">
        <w:tc>
          <w:tcPr>
            <w:tcW w:w="1080" w:type="dxa"/>
            <w:vMerge/>
          </w:tcPr>
          <w:p w14:paraId="63FB93A9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1021E042" w14:textId="3C07D78D" w:rsidR="00A103C3" w:rsidRPr="00FD1AF3" w:rsidRDefault="00A103C3" w:rsidP="008002A1">
            <w:pPr>
              <w:spacing w:line="360" w:lineRule="auto"/>
              <w:rPr>
                <w:lang w:val="nl-NL"/>
              </w:rPr>
            </w:pPr>
            <w:r w:rsidRPr="00B371DD">
              <w:t xml:space="preserve">Vậy xác suất cần tìm là: </w:t>
            </w:r>
            <w:r w:rsidRPr="00B371DD">
              <w:rPr>
                <w:position w:val="-24"/>
              </w:rPr>
              <w:object w:dxaOrig="1579" w:dyaOrig="620" w14:anchorId="29D719DC">
                <v:shape id="_x0000_i1055" type="#_x0000_t75" style="width:80pt;height:31.35pt" o:ole="">
                  <v:imagedata r:id="rId68" o:title=""/>
                </v:shape>
                <o:OLEObject Type="Embed" ProgID="Equation.DSMT4" ShapeID="_x0000_i1055" DrawAspect="Content" ObjectID="_1806689855" r:id="rId69"/>
              </w:object>
            </w:r>
            <w:r w:rsidRPr="00B371DD">
              <w:t>.</w:t>
            </w:r>
          </w:p>
        </w:tc>
        <w:tc>
          <w:tcPr>
            <w:tcW w:w="828" w:type="dxa"/>
            <w:vAlign w:val="center"/>
          </w:tcPr>
          <w:p w14:paraId="7EA508AF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A103C3" w:rsidRPr="00C970DF" w14:paraId="26E6161A" w14:textId="77777777" w:rsidTr="000B68C5">
        <w:tc>
          <w:tcPr>
            <w:tcW w:w="1080" w:type="dxa"/>
            <w:vMerge w:val="restart"/>
            <w:vAlign w:val="center"/>
          </w:tcPr>
          <w:p w14:paraId="06DA9DCF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t>Câu 2.</w:t>
            </w:r>
            <w:r>
              <w:rPr>
                <w:b/>
                <w:bCs/>
              </w:rPr>
              <w:t>b</w:t>
            </w:r>
          </w:p>
          <w:p w14:paraId="0BE4BF81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 w:rsidRPr="00BE6DB9">
              <w:rPr>
                <w:b/>
                <w:bCs/>
              </w:rPr>
              <w:t>(3</w:t>
            </w:r>
            <w:r>
              <w:rPr>
                <w:b/>
                <w:bCs/>
              </w:rPr>
              <w:t xml:space="preserve"> </w:t>
            </w:r>
            <w:r w:rsidRPr="00BE6DB9">
              <w:rPr>
                <w:b/>
                <w:bCs/>
              </w:rPr>
              <w:t>điểm)</w:t>
            </w:r>
          </w:p>
        </w:tc>
        <w:tc>
          <w:tcPr>
            <w:tcW w:w="9360" w:type="dxa"/>
            <w:gridSpan w:val="2"/>
          </w:tcPr>
          <w:p w14:paraId="61937F45" w14:textId="77777777" w:rsidR="00A103C3" w:rsidRPr="009B1F80" w:rsidRDefault="00A103C3" w:rsidP="00A103C3">
            <w:pPr>
              <w:spacing w:line="276" w:lineRule="auto"/>
              <w:rPr>
                <w:b/>
                <w:lang w:val="fr-FR"/>
              </w:rPr>
            </w:pPr>
            <w:r w:rsidRPr="009B1F80">
              <w:rPr>
                <w:b/>
                <w:lang w:val="fr-FR"/>
              </w:rPr>
              <w:t xml:space="preserve">b) Cho dãy số </w:t>
            </w:r>
            <w:r w:rsidRPr="009B1F80">
              <w:rPr>
                <w:b/>
                <w:position w:val="-14"/>
              </w:rPr>
              <w:object w:dxaOrig="499" w:dyaOrig="420" w14:anchorId="601C409A">
                <v:shape id="_x0000_i1056" type="#_x0000_t75" style="width:25.35pt;height:20.35pt" o:ole="">
                  <v:imagedata r:id="rId70" o:title=""/>
                </v:shape>
                <o:OLEObject Type="Embed" ProgID="Equation.DSMT4" ShapeID="_x0000_i1056" DrawAspect="Content" ObjectID="_1806689856" r:id="rId71"/>
              </w:object>
            </w:r>
            <w:r w:rsidRPr="009B1F80">
              <w:rPr>
                <w:b/>
                <w:position w:val="-10"/>
                <w:lang w:val="fr-FR"/>
              </w:rPr>
              <w:t xml:space="preserve"> </w:t>
            </w:r>
            <w:r w:rsidRPr="009B1F80">
              <w:rPr>
                <w:b/>
                <w:lang w:val="fr-FR"/>
              </w:rPr>
              <w:t xml:space="preserve">xác định bằng hệ thức truy hồi </w:t>
            </w:r>
            <w:r w:rsidRPr="009B1F80">
              <w:rPr>
                <w:b/>
                <w:color w:val="000000"/>
                <w:position w:val="-30"/>
              </w:rPr>
              <w:object w:dxaOrig="2140" w:dyaOrig="680" w14:anchorId="36E750C7">
                <v:shape id="_x0000_i1057" type="#_x0000_t75" style="width:107.65pt;height:36.35pt" o:ole="">
                  <v:imagedata r:id="rId72" o:title=""/>
                </v:shape>
                <o:OLEObject Type="Embed" ProgID="Equation.DSMT4" ShapeID="_x0000_i1057" DrawAspect="Content" ObjectID="_1806689857" r:id="rId73"/>
              </w:object>
            </w:r>
            <w:r w:rsidRPr="009B1F80">
              <w:rPr>
                <w:b/>
                <w:lang w:val="fr-FR"/>
              </w:rPr>
              <w:t xml:space="preserve"> với </w:t>
            </w:r>
            <w:r w:rsidRPr="009B1F80">
              <w:rPr>
                <w:b/>
                <w:position w:val="-10"/>
                <w:lang w:val="fr-FR"/>
              </w:rPr>
              <w:object w:dxaOrig="1160" w:dyaOrig="320" w14:anchorId="6312AD4B">
                <v:shape id="_x0000_i1058" type="#_x0000_t75" style="width:56.65pt;height:15.35pt" o:ole="">
                  <v:imagedata r:id="rId74" o:title=""/>
                </v:shape>
                <o:OLEObject Type="Embed" ProgID="Equation.DSMT4" ShapeID="_x0000_i1058" DrawAspect="Content" ObjectID="_1806689858" r:id="rId75"/>
              </w:object>
            </w:r>
            <w:r w:rsidRPr="009B1F80">
              <w:rPr>
                <w:b/>
                <w:lang w:val="fr-FR"/>
              </w:rPr>
              <w:t xml:space="preserve">          </w:t>
            </w:r>
          </w:p>
          <w:p w14:paraId="728657E0" w14:textId="77777777" w:rsidR="00A103C3" w:rsidRPr="00883134" w:rsidRDefault="00A103C3" w:rsidP="00A103C3">
            <w:pPr>
              <w:widowControl w:val="0"/>
              <w:tabs>
                <w:tab w:val="left" w:pos="992"/>
              </w:tabs>
              <w:spacing w:line="276" w:lineRule="auto"/>
              <w:rPr>
                <w:bCs/>
                <w:lang w:val="fr-FR"/>
              </w:rPr>
            </w:pPr>
            <w:r w:rsidRPr="009B1F80">
              <w:rPr>
                <w:b/>
                <w:noProof/>
                <w:lang w:val="fr-FR"/>
              </w:rPr>
              <w:t xml:space="preserve">Xác định số hạng tổng quát của dãy số </w:t>
            </w:r>
            <w:r w:rsidRPr="009B1F80">
              <w:rPr>
                <w:b/>
                <w:lang w:val="fr-FR"/>
              </w:rPr>
              <w:t xml:space="preserve"> </w:t>
            </w:r>
            <w:r w:rsidRPr="009B1F80">
              <w:rPr>
                <w:b/>
                <w:position w:val="-14"/>
              </w:rPr>
              <w:object w:dxaOrig="499" w:dyaOrig="420" w14:anchorId="5E8F0FA1">
                <v:shape id="_x0000_i1059" type="#_x0000_t75" style="width:25.35pt;height:20.35pt" o:ole="">
                  <v:imagedata r:id="rId70" o:title=""/>
                </v:shape>
                <o:OLEObject Type="Embed" ProgID="Equation.DSMT4" ShapeID="_x0000_i1059" DrawAspect="Content" ObjectID="_1806689859" r:id="rId76"/>
              </w:object>
            </w:r>
            <w:r w:rsidRPr="009B1F80">
              <w:rPr>
                <w:b/>
                <w:lang w:val="fr-FR"/>
              </w:rPr>
              <w:t xml:space="preserve"> và tính </w:t>
            </w:r>
            <w:r w:rsidRPr="009B1F80">
              <w:rPr>
                <w:b/>
                <w:position w:val="-20"/>
                <w:lang w:val="fr-FR"/>
              </w:rPr>
              <w:object w:dxaOrig="1280" w:dyaOrig="480" w14:anchorId="31577738">
                <v:shape id="_x0000_i1060" type="#_x0000_t75" style="width:61.65pt;height:25.65pt" o:ole="">
                  <v:imagedata r:id="rId77" o:title=""/>
                </v:shape>
                <o:OLEObject Type="Embed" ProgID="Equation.DSMT4" ShapeID="_x0000_i1060" DrawAspect="Content" ObjectID="_1806689860" r:id="rId78"/>
              </w:object>
            </w:r>
          </w:p>
        </w:tc>
      </w:tr>
      <w:tr w:rsidR="00A103C3" w:rsidRPr="00BE6DB9" w14:paraId="797E2D07" w14:textId="77777777" w:rsidTr="00AC41C8">
        <w:tc>
          <w:tcPr>
            <w:tcW w:w="1080" w:type="dxa"/>
            <w:vMerge/>
          </w:tcPr>
          <w:p w14:paraId="63EAA24F" w14:textId="77777777" w:rsidR="00A103C3" w:rsidRPr="00180E49" w:rsidRDefault="00A103C3" w:rsidP="00A103C3">
            <w:pPr>
              <w:pStyle w:val="NoSpacing"/>
              <w:spacing w:line="276" w:lineRule="auto"/>
              <w:jc w:val="both"/>
              <w:rPr>
                <w:lang w:val="fr-FR"/>
              </w:rPr>
            </w:pPr>
          </w:p>
        </w:tc>
        <w:tc>
          <w:tcPr>
            <w:tcW w:w="8532" w:type="dxa"/>
          </w:tcPr>
          <w:p w14:paraId="3B6199C0" w14:textId="77777777" w:rsidR="00A103C3" w:rsidRPr="00A56729" w:rsidRDefault="00A103C3" w:rsidP="00A103C3">
            <w:pPr>
              <w:tabs>
                <w:tab w:val="left" w:pos="2268"/>
              </w:tabs>
            </w:pPr>
            <w:r>
              <w:rPr>
                <w:lang w:val="fr-FR"/>
              </w:rPr>
              <w:t xml:space="preserve">Ta có : </w:t>
            </w:r>
            <w:r w:rsidRPr="00DB13F3">
              <w:rPr>
                <w:color w:val="000000"/>
                <w:position w:val="-30"/>
              </w:rPr>
              <w:object w:dxaOrig="1480" w:dyaOrig="720" w14:anchorId="0385701F">
                <v:shape id="_x0000_i1061" type="#_x0000_t75" style="width:1in;height:36.35pt" o:ole="">
                  <v:imagedata r:id="rId79" o:title=""/>
                </v:shape>
                <o:OLEObject Type="Embed" ProgID="Equation.DSMT4" ShapeID="_x0000_i1061" DrawAspect="Content" ObjectID="_1806689861" r:id="rId80"/>
              </w:object>
            </w:r>
          </w:p>
        </w:tc>
        <w:tc>
          <w:tcPr>
            <w:tcW w:w="828" w:type="dxa"/>
            <w:vAlign w:val="center"/>
          </w:tcPr>
          <w:p w14:paraId="2A54278E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>
              <w:t>0</w:t>
            </w:r>
            <w:r w:rsidRPr="00BE6DB9">
              <w:t>.</w:t>
            </w:r>
            <w:r>
              <w:t>5</w:t>
            </w:r>
          </w:p>
        </w:tc>
      </w:tr>
      <w:tr w:rsidR="00A103C3" w:rsidRPr="00BE6DB9" w14:paraId="325958D7" w14:textId="77777777" w:rsidTr="00AC41C8">
        <w:tc>
          <w:tcPr>
            <w:tcW w:w="1080" w:type="dxa"/>
            <w:vMerge/>
          </w:tcPr>
          <w:p w14:paraId="78925974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217EB758" w14:textId="77777777" w:rsidR="00A103C3" w:rsidRPr="00BE6DB9" w:rsidRDefault="00A103C3" w:rsidP="00A103C3">
            <w:pPr>
              <w:tabs>
                <w:tab w:val="left" w:pos="2268"/>
              </w:tabs>
            </w:pPr>
            <w:r>
              <w:t xml:space="preserve">            </w:t>
            </w:r>
            <w:r w:rsidRPr="003701CB">
              <w:rPr>
                <w:position w:val="-32"/>
              </w:rPr>
              <w:object w:dxaOrig="3120" w:dyaOrig="760" w14:anchorId="312B0165">
                <v:shape id="_x0000_i1062" type="#_x0000_t75" style="width:154.65pt;height:35.65pt" o:ole="">
                  <v:imagedata r:id="rId81" o:title=""/>
                </v:shape>
                <o:OLEObject Type="Embed" ProgID="Equation.DSMT4" ShapeID="_x0000_i1062" DrawAspect="Content" ObjectID="_1806689862" r:id="rId82"/>
              </w:object>
            </w:r>
            <w:r>
              <w:t>.</w:t>
            </w:r>
          </w:p>
        </w:tc>
        <w:tc>
          <w:tcPr>
            <w:tcW w:w="828" w:type="dxa"/>
            <w:vAlign w:val="center"/>
          </w:tcPr>
          <w:p w14:paraId="154C7CB8" w14:textId="77777777" w:rsidR="00A103C3" w:rsidRPr="00BE6DB9" w:rsidRDefault="00A103C3" w:rsidP="00A103C3">
            <w:pPr>
              <w:jc w:val="center"/>
            </w:pPr>
            <w:r w:rsidRPr="00BE6DB9">
              <w:t>0.5</w:t>
            </w:r>
          </w:p>
        </w:tc>
      </w:tr>
      <w:tr w:rsidR="00A103C3" w:rsidRPr="00BE6DB9" w14:paraId="0F48B2C0" w14:textId="77777777" w:rsidTr="00AC41C8">
        <w:tc>
          <w:tcPr>
            <w:tcW w:w="1080" w:type="dxa"/>
            <w:vMerge/>
          </w:tcPr>
          <w:p w14:paraId="28B1FA36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4ED8B5BE" w14:textId="77777777" w:rsidR="00A103C3" w:rsidRPr="00180E49" w:rsidRDefault="00A103C3" w:rsidP="00A103C3">
            <w:pPr>
              <w:tabs>
                <w:tab w:val="left" w:pos="2268"/>
              </w:tabs>
            </w:pPr>
            <w:r>
              <w:t xml:space="preserve">Đặt </w:t>
            </w:r>
            <w:r w:rsidRPr="003701CB">
              <w:rPr>
                <w:position w:val="-30"/>
              </w:rPr>
              <w:object w:dxaOrig="1420" w:dyaOrig="680" w14:anchorId="59E15901">
                <v:shape id="_x0000_i1063" type="#_x0000_t75" style="width:1in;height:36.35pt" o:ole="">
                  <v:imagedata r:id="rId83" o:title=""/>
                </v:shape>
                <o:OLEObject Type="Embed" ProgID="Equation.DSMT4" ShapeID="_x0000_i1063" DrawAspect="Content" ObjectID="_1806689863" r:id="rId84"/>
              </w:object>
            </w:r>
            <w:r w:rsidRPr="00180E49">
              <w:t xml:space="preserve"> </w:t>
            </w:r>
            <w:r>
              <w:t xml:space="preserve">. </w:t>
            </w:r>
            <w:r w:rsidRPr="00180E49">
              <w:t xml:space="preserve">Ta được </w:t>
            </w:r>
            <w:r w:rsidRPr="008A3257">
              <w:rPr>
                <w:position w:val="-12"/>
              </w:rPr>
              <w:object w:dxaOrig="980" w:dyaOrig="360" w14:anchorId="352068FC">
                <v:shape id="_x0000_i1064" type="#_x0000_t75" style="width:51.65pt;height:20.35pt" o:ole="">
                  <v:imagedata r:id="rId85" o:title=""/>
                </v:shape>
                <o:OLEObject Type="Embed" ProgID="Equation.DSMT4" ShapeID="_x0000_i1064" DrawAspect="Content" ObjectID="_1806689864" r:id="rId86"/>
              </w:object>
            </w:r>
            <w:r>
              <w:t>.</w:t>
            </w:r>
          </w:p>
        </w:tc>
        <w:tc>
          <w:tcPr>
            <w:tcW w:w="828" w:type="dxa"/>
            <w:vAlign w:val="center"/>
          </w:tcPr>
          <w:p w14:paraId="6AC128D7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>
              <w:t>0</w:t>
            </w:r>
            <w:r w:rsidRPr="00BE6DB9">
              <w:t>.</w:t>
            </w:r>
            <w:r>
              <w:t>5</w:t>
            </w:r>
          </w:p>
        </w:tc>
      </w:tr>
      <w:tr w:rsidR="00A103C3" w:rsidRPr="00BE6DB9" w14:paraId="0554B414" w14:textId="77777777" w:rsidTr="00AC41C8">
        <w:tc>
          <w:tcPr>
            <w:tcW w:w="1080" w:type="dxa"/>
            <w:vMerge/>
          </w:tcPr>
          <w:p w14:paraId="72FE1FC7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1A15FFB2" w14:textId="77777777" w:rsidR="00A103C3" w:rsidRDefault="00A103C3" w:rsidP="008002A1">
            <w:pPr>
              <w:pStyle w:val="NormalWeb"/>
              <w:spacing w:before="40" w:beforeAutospacing="0" w:after="40" w:afterAutospacing="0" w:line="360" w:lineRule="auto"/>
            </w:pPr>
            <w:r>
              <w:t>S</w:t>
            </w:r>
            <w:r w:rsidRPr="00180E49">
              <w:t>uy ra d</w:t>
            </w:r>
            <w:r>
              <w:t xml:space="preserve">ãy </w:t>
            </w:r>
            <w:r w:rsidRPr="00180E49">
              <w:rPr>
                <w:position w:val="-12"/>
              </w:rPr>
              <w:object w:dxaOrig="460" w:dyaOrig="360" w14:anchorId="37685B6C">
                <v:shape id="_x0000_i1065" type="#_x0000_t75" style="width:20.35pt;height:20.35pt" o:ole="">
                  <v:imagedata r:id="rId87" o:title=""/>
                </v:shape>
                <o:OLEObject Type="Embed" ProgID="Equation.DSMT4" ShapeID="_x0000_i1065" DrawAspect="Content" ObjectID="_1806689865" r:id="rId88"/>
              </w:object>
            </w:r>
            <w:r>
              <w:t xml:space="preserve"> là cấp số nhân với số hạng đầu tiên </w:t>
            </w:r>
            <w:r w:rsidRPr="00CE3E2E">
              <w:rPr>
                <w:position w:val="-24"/>
              </w:rPr>
              <w:object w:dxaOrig="820" w:dyaOrig="620" w14:anchorId="398809D6">
                <v:shape id="_x0000_i1066" type="#_x0000_t75" style="width:40.65pt;height:31.35pt" o:ole="">
                  <v:imagedata r:id="rId89" o:title=""/>
                </v:shape>
                <o:OLEObject Type="Embed" ProgID="Equation.DSMT4" ShapeID="_x0000_i1066" DrawAspect="Content" ObjectID="_1806689866" r:id="rId90"/>
              </w:object>
            </w:r>
            <w:r>
              <w:t xml:space="preserve">, công bội </w:t>
            </w:r>
            <w:r w:rsidRPr="00883134">
              <w:rPr>
                <w:position w:val="-10"/>
              </w:rPr>
              <w:object w:dxaOrig="560" w:dyaOrig="320" w14:anchorId="32EE3B26">
                <v:shape id="_x0000_i1067" type="#_x0000_t75" style="width:25.35pt;height:15.35pt" o:ole="">
                  <v:imagedata r:id="rId91" o:title=""/>
                </v:shape>
                <o:OLEObject Type="Embed" ProgID="Equation.DSMT4" ShapeID="_x0000_i1067" DrawAspect="Content" ObjectID="_1806689867" r:id="rId92"/>
              </w:object>
            </w:r>
            <w:r>
              <w:t>.</w:t>
            </w:r>
          </w:p>
          <w:p w14:paraId="58FF0071" w14:textId="77777777" w:rsidR="00A103C3" w:rsidRPr="00BE6DB9" w:rsidRDefault="00A103C3" w:rsidP="008002A1">
            <w:pPr>
              <w:pStyle w:val="NormalWeb"/>
              <w:spacing w:before="40" w:beforeAutospacing="0" w:after="40" w:afterAutospacing="0" w:line="360" w:lineRule="auto"/>
              <w:rPr>
                <w:shd w:val="clear" w:color="auto" w:fill="FFFFFF"/>
              </w:rPr>
            </w:pPr>
            <w:r>
              <w:t xml:space="preserve">Do đó </w:t>
            </w:r>
            <w:r w:rsidRPr="00883134">
              <w:rPr>
                <w:position w:val="-24"/>
              </w:rPr>
              <w:object w:dxaOrig="2020" w:dyaOrig="620" w14:anchorId="785FE390">
                <v:shape id="_x0000_i1068" type="#_x0000_t75" style="width:102.65pt;height:31.35pt" o:ole="">
                  <v:imagedata r:id="rId93" o:title=""/>
                </v:shape>
                <o:OLEObject Type="Embed" ProgID="Equation.DSMT4" ShapeID="_x0000_i1068" DrawAspect="Content" ObjectID="_1806689868" r:id="rId94"/>
              </w:object>
            </w:r>
            <w:r>
              <w:t>.</w:t>
            </w:r>
          </w:p>
        </w:tc>
        <w:tc>
          <w:tcPr>
            <w:tcW w:w="828" w:type="dxa"/>
            <w:vAlign w:val="center"/>
          </w:tcPr>
          <w:p w14:paraId="49C0D268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A103C3" w:rsidRPr="00BE6DB9" w14:paraId="12109134" w14:textId="77777777" w:rsidTr="00AC41C8">
        <w:tc>
          <w:tcPr>
            <w:tcW w:w="1080" w:type="dxa"/>
            <w:vMerge/>
          </w:tcPr>
          <w:p w14:paraId="1D8D2402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4AAB11CE" w14:textId="77777777" w:rsidR="00A103C3" w:rsidRPr="00BE6DB9" w:rsidRDefault="00A103C3" w:rsidP="008002A1">
            <w:pPr>
              <w:pStyle w:val="NormalWeb"/>
              <w:spacing w:before="40" w:beforeAutospacing="0" w:after="40" w:afterAutospacing="0" w:line="360" w:lineRule="auto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 xml:space="preserve">Vậy </w:t>
            </w:r>
            <w:r w:rsidRPr="005837C8">
              <w:rPr>
                <w:position w:val="-30"/>
              </w:rPr>
              <w:object w:dxaOrig="2980" w:dyaOrig="720" w14:anchorId="11AA0573">
                <v:shape id="_x0000_i1069" type="#_x0000_t75" style="width:149pt;height:36.35pt" o:ole="">
                  <v:imagedata r:id="rId95" o:title=""/>
                </v:shape>
                <o:OLEObject Type="Embed" ProgID="Equation.DSMT4" ShapeID="_x0000_i1069" DrawAspect="Content" ObjectID="_1806689869" r:id="rId96"/>
              </w:object>
            </w:r>
            <w:r w:rsidRPr="00883134">
              <w:rPr>
                <w:position w:val="-24"/>
              </w:rPr>
              <w:object w:dxaOrig="1820" w:dyaOrig="620" w14:anchorId="429FC340">
                <v:shape id="_x0000_i1070" type="#_x0000_t75" style="width:92.35pt;height:31.35pt" o:ole="">
                  <v:imagedata r:id="rId97" o:title=""/>
                </v:shape>
                <o:OLEObject Type="Embed" ProgID="Equation.DSMT4" ShapeID="_x0000_i1070" DrawAspect="Content" ObjectID="_1806689870" r:id="rId98"/>
              </w:object>
            </w:r>
            <w:r>
              <w:t>.</w:t>
            </w:r>
          </w:p>
        </w:tc>
        <w:tc>
          <w:tcPr>
            <w:tcW w:w="828" w:type="dxa"/>
            <w:vAlign w:val="center"/>
          </w:tcPr>
          <w:p w14:paraId="1FD6E4B4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A103C3" w:rsidRPr="00BE6DB9" w14:paraId="035E3C63" w14:textId="77777777" w:rsidTr="00AC41C8">
        <w:tc>
          <w:tcPr>
            <w:tcW w:w="1080" w:type="dxa"/>
            <w:vMerge/>
          </w:tcPr>
          <w:p w14:paraId="209F3A21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1785CD59" w14:textId="77777777" w:rsidR="00A103C3" w:rsidRPr="00BE6DB9" w:rsidRDefault="00A103C3" w:rsidP="008002A1">
            <w:pPr>
              <w:pStyle w:val="NormalWeb"/>
              <w:spacing w:before="40" w:beforeAutospacing="0" w:after="40" w:afterAutospacing="0" w:line="360" w:lineRule="auto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 xml:space="preserve">Do đó </w:t>
            </w:r>
            <w:r w:rsidRPr="00883134">
              <w:rPr>
                <w:position w:val="-66"/>
              </w:rPr>
              <w:object w:dxaOrig="5179" w:dyaOrig="1080" w14:anchorId="06124A1E">
                <v:shape id="_x0000_i1071" type="#_x0000_t75" style="width:257pt;height:56.65pt" o:ole="">
                  <v:imagedata r:id="rId99" o:title=""/>
                </v:shape>
                <o:OLEObject Type="Embed" ProgID="Equation.DSMT4" ShapeID="_x0000_i1071" DrawAspect="Content" ObjectID="_1806689871" r:id="rId100"/>
              </w:object>
            </w:r>
            <w:r>
              <w:t>.</w:t>
            </w:r>
          </w:p>
        </w:tc>
        <w:tc>
          <w:tcPr>
            <w:tcW w:w="828" w:type="dxa"/>
            <w:vAlign w:val="center"/>
          </w:tcPr>
          <w:p w14:paraId="03237C25" w14:textId="77777777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422D82" w:rsidRPr="00BE6DB9" w14:paraId="3CD610F2" w14:textId="77777777" w:rsidTr="001115D0">
        <w:tc>
          <w:tcPr>
            <w:tcW w:w="1080" w:type="dxa"/>
            <w:vMerge w:val="restart"/>
          </w:tcPr>
          <w:p w14:paraId="5576DEF7" w14:textId="65FCF4BF" w:rsidR="00422D82" w:rsidRPr="00BE6DB9" w:rsidRDefault="00422D82" w:rsidP="00422D82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lastRenderedPageBreak/>
              <w:t xml:space="preserve">Câu </w:t>
            </w:r>
            <w:r>
              <w:rPr>
                <w:b/>
                <w:bCs/>
              </w:rPr>
              <w:t>3</w:t>
            </w:r>
            <w:r w:rsidRPr="00BE6DB9">
              <w:rPr>
                <w:b/>
                <w:bCs/>
              </w:rPr>
              <w:t>.</w:t>
            </w:r>
            <w:r>
              <w:rPr>
                <w:b/>
                <w:bCs/>
              </w:rPr>
              <w:t>a</w:t>
            </w:r>
          </w:p>
          <w:p w14:paraId="3934D2B9" w14:textId="4C54927B" w:rsidR="00422D82" w:rsidRPr="00BE6DB9" w:rsidRDefault="00422D82" w:rsidP="00422D82">
            <w:pPr>
              <w:pStyle w:val="NoSpacing"/>
              <w:spacing w:line="276" w:lineRule="auto"/>
              <w:jc w:val="both"/>
            </w:pPr>
            <w:r w:rsidRPr="00BE6DB9">
              <w:rPr>
                <w:b/>
                <w:bCs/>
              </w:rPr>
              <w:t>(3</w:t>
            </w:r>
            <w:r>
              <w:rPr>
                <w:b/>
                <w:bCs/>
              </w:rPr>
              <w:t xml:space="preserve"> </w:t>
            </w:r>
            <w:r w:rsidRPr="00BE6DB9">
              <w:rPr>
                <w:b/>
                <w:bCs/>
              </w:rPr>
              <w:t>điểm)</w:t>
            </w:r>
          </w:p>
        </w:tc>
        <w:tc>
          <w:tcPr>
            <w:tcW w:w="9360" w:type="dxa"/>
            <w:gridSpan w:val="2"/>
          </w:tcPr>
          <w:p w14:paraId="0F6EE505" w14:textId="77777777" w:rsidR="00136F71" w:rsidRPr="00314292" w:rsidRDefault="00136F71" w:rsidP="00136F71">
            <w:pPr>
              <w:tabs>
                <w:tab w:val="left" w:pos="992"/>
              </w:tabs>
              <w:spacing w:line="276" w:lineRule="auto"/>
              <w:contextualSpacing/>
              <w:jc w:val="both"/>
              <w:rPr>
                <w:b/>
                <w:bCs/>
                <w:i/>
                <w:iCs/>
                <w:lang w:val="nl-NL"/>
              </w:rPr>
            </w:pPr>
            <w:r w:rsidRPr="00314292">
              <w:rPr>
                <w:rFonts w:eastAsia="Calibri"/>
                <w:b/>
                <w:bCs/>
                <w:i/>
                <w:iCs/>
                <w:lang w:val="fr-FR"/>
              </w:rPr>
              <w:t xml:space="preserve">a) Có hai khay đặt trên một mặt phẳng nằm ngang, </w:t>
            </w:r>
            <w:r w:rsidRPr="00314292">
              <w:rPr>
                <w:b/>
                <w:bCs/>
                <w:i/>
                <w:iCs/>
                <w:lang w:val="nl-NL"/>
              </w:rPr>
              <w:t xml:space="preserve">khay thứ nhất có dạng hình hộp chữ nhật với chiều dài </w:t>
            </w:r>
            <w:r w:rsidRPr="00314292">
              <w:rPr>
                <w:b/>
                <w:bCs/>
                <w:i/>
                <w:iCs/>
                <w:position w:val="-6"/>
                <w:lang w:val="nl-NL"/>
              </w:rPr>
              <w:object w:dxaOrig="600" w:dyaOrig="279" w14:anchorId="1372815F">
                <v:shape id="_x0000_i1072" type="#_x0000_t75" style="width:30pt;height:14pt" o:ole="">
                  <v:imagedata r:id="rId101" o:title=""/>
                </v:shape>
                <o:OLEObject Type="Embed" ProgID="Equation.DSMT4" ShapeID="_x0000_i1072" DrawAspect="Content" ObjectID="_1806689872" r:id="rId102"/>
              </w:object>
            </w:r>
            <w:r w:rsidRPr="00314292">
              <w:rPr>
                <w:b/>
                <w:bCs/>
                <w:i/>
                <w:iCs/>
                <w:lang w:val="nl-NL"/>
              </w:rPr>
              <w:t xml:space="preserve">, chiều rộng </w:t>
            </w:r>
            <w:r w:rsidRPr="00314292">
              <w:rPr>
                <w:b/>
                <w:bCs/>
                <w:i/>
                <w:iCs/>
                <w:position w:val="-6"/>
                <w:lang w:val="nl-NL"/>
              </w:rPr>
              <w:object w:dxaOrig="560" w:dyaOrig="279" w14:anchorId="2AD9CC3D">
                <v:shape id="_x0000_i1073" type="#_x0000_t75" style="width:28pt;height:14pt" o:ole="">
                  <v:imagedata r:id="rId103" o:title=""/>
                </v:shape>
                <o:OLEObject Type="Embed" ProgID="Equation.DSMT4" ShapeID="_x0000_i1073" DrawAspect="Content" ObjectID="_1806689873" r:id="rId104"/>
              </w:object>
            </w:r>
            <w:r w:rsidRPr="00314292">
              <w:rPr>
                <w:b/>
                <w:bCs/>
                <w:i/>
                <w:iCs/>
                <w:lang w:val="nl-NL"/>
              </w:rPr>
              <w:t xml:space="preserve">, chiều cao </w:t>
            </w:r>
            <w:r w:rsidRPr="00314292">
              <w:rPr>
                <w:b/>
                <w:bCs/>
                <w:i/>
                <w:iCs/>
                <w:position w:val="-6"/>
                <w:lang w:val="nl-NL"/>
              </w:rPr>
              <w:object w:dxaOrig="460" w:dyaOrig="279" w14:anchorId="007D18E1">
                <v:shape id="_x0000_i1074" type="#_x0000_t75" style="width:23pt;height:14pt" o:ole="">
                  <v:imagedata r:id="rId105" o:title=""/>
                </v:shape>
                <o:OLEObject Type="Embed" ProgID="Equation.DSMT4" ShapeID="_x0000_i1074" DrawAspect="Content" ObjectID="_1806689874" r:id="rId106"/>
              </w:object>
            </w:r>
            <w:r w:rsidRPr="00314292">
              <w:rPr>
                <w:b/>
                <w:bCs/>
                <w:i/>
                <w:iCs/>
                <w:lang w:val="nl-NL"/>
              </w:rPr>
              <w:t xml:space="preserve"> và đựng đầy </w:t>
            </w:r>
            <w:proofErr w:type="gramStart"/>
            <w:r w:rsidRPr="00314292">
              <w:rPr>
                <w:b/>
                <w:bCs/>
                <w:i/>
                <w:iCs/>
                <w:lang w:val="nl-NL"/>
              </w:rPr>
              <w:t>nước;</w:t>
            </w:r>
            <w:proofErr w:type="gramEnd"/>
            <w:r w:rsidRPr="00314292">
              <w:rPr>
                <w:b/>
                <w:bCs/>
                <w:i/>
                <w:iCs/>
                <w:lang w:val="nl-NL"/>
              </w:rPr>
              <w:t xml:space="preserve"> khay thứ hai có dạng hình chóp cụt tứ giác đều với đáy khay là hình vuông nhỏ có đường chéo dài </w:t>
            </w:r>
            <w:r w:rsidRPr="00314292">
              <w:rPr>
                <w:b/>
                <w:bCs/>
                <w:i/>
                <w:iCs/>
                <w:position w:val="-10"/>
                <w:lang w:val="nl-NL"/>
              </w:rPr>
              <w:object w:dxaOrig="680" w:dyaOrig="320" w14:anchorId="5A30259C">
                <v:shape id="_x0000_i1075" type="#_x0000_t75" style="width:34pt;height:15.35pt" o:ole="">
                  <v:imagedata r:id="rId107" o:title=""/>
                </v:shape>
                <o:OLEObject Type="Embed" ProgID="Equation.DSMT4" ShapeID="_x0000_i1075" DrawAspect="Content" ObjectID="_1806689875" r:id="rId108"/>
              </w:object>
            </w:r>
            <w:r w:rsidRPr="00314292">
              <w:rPr>
                <w:b/>
                <w:bCs/>
                <w:i/>
                <w:iCs/>
                <w:lang w:val="nl-NL"/>
              </w:rPr>
              <w:t xml:space="preserve">, miệng khay là hình vuông lớn có đường chéo dài </w:t>
            </w:r>
            <w:r w:rsidRPr="00314292">
              <w:rPr>
                <w:b/>
                <w:bCs/>
                <w:i/>
                <w:iCs/>
                <w:position w:val="-10"/>
                <w:lang w:val="nl-NL"/>
              </w:rPr>
              <w:object w:dxaOrig="780" w:dyaOrig="320" w14:anchorId="041FC285">
                <v:shape id="_x0000_i1076" type="#_x0000_t75" style="width:39pt;height:15.35pt" o:ole="">
                  <v:imagedata r:id="rId109" o:title=""/>
                </v:shape>
                <o:OLEObject Type="Embed" ProgID="Equation.DSMT4" ShapeID="_x0000_i1076" DrawAspect="Content" ObjectID="_1806689876" r:id="rId110"/>
              </w:object>
            </w:r>
            <w:r w:rsidRPr="00314292">
              <w:rPr>
                <w:b/>
                <w:bCs/>
                <w:i/>
                <w:iCs/>
                <w:lang w:val="nl-NL"/>
              </w:rPr>
              <w:t xml:space="preserve"> và không chứa nước (tham khảo hình vẽ). Người ta đổ </w:t>
            </w:r>
            <w:r w:rsidRPr="00314292">
              <w:rPr>
                <w:b/>
                <w:bCs/>
                <w:i/>
                <w:iCs/>
                <w:position w:val="-24"/>
                <w:lang w:val="nl-NL"/>
              </w:rPr>
              <w:object w:dxaOrig="240" w:dyaOrig="620" w14:anchorId="51761606">
                <v:shape id="_x0000_i1077" type="#_x0000_t75" style="width:12pt;height:30.35pt" o:ole="">
                  <v:imagedata r:id="rId111" o:title=""/>
                </v:shape>
                <o:OLEObject Type="Embed" ProgID="Equation.DSMT4" ShapeID="_x0000_i1077" DrawAspect="Content" ObjectID="_1806689877" r:id="rId112"/>
              </w:object>
            </w:r>
            <w:r w:rsidRPr="00314292">
              <w:rPr>
                <w:b/>
                <w:bCs/>
                <w:i/>
                <w:iCs/>
                <w:lang w:val="nl-NL"/>
              </w:rPr>
              <w:t xml:space="preserve"> lượng nước từ khay thứ nhất sang khay thứ hai và thấy mực nước ở khay thứ hai cao bằng </w:t>
            </w:r>
            <w:r w:rsidRPr="00314292">
              <w:rPr>
                <w:b/>
                <w:bCs/>
                <w:i/>
                <w:iCs/>
                <w:position w:val="-24"/>
                <w:lang w:val="nl-NL"/>
              </w:rPr>
              <w:object w:dxaOrig="240" w:dyaOrig="620" w14:anchorId="3A37B660">
                <v:shape id="_x0000_i1078" type="#_x0000_t75" style="width:12pt;height:30.35pt" o:ole="">
                  <v:imagedata r:id="rId113" o:title=""/>
                </v:shape>
                <o:OLEObject Type="Embed" ProgID="Equation.DSMT4" ShapeID="_x0000_i1078" DrawAspect="Content" ObjectID="_1806689878" r:id="rId114"/>
              </w:object>
            </w:r>
            <w:r w:rsidRPr="00314292">
              <w:rPr>
                <w:b/>
                <w:bCs/>
                <w:i/>
                <w:iCs/>
                <w:lang w:val="nl-NL"/>
              </w:rPr>
              <w:t xml:space="preserve">​ chiều cao của khay thứ hai. Tính thể tích của khay thứ hai theo đơn vị </w:t>
            </w:r>
            <w:r w:rsidRPr="00314292">
              <w:rPr>
                <w:b/>
                <w:bCs/>
                <w:i/>
                <w:iCs/>
                <w:position w:val="-6"/>
                <w:lang w:val="nl-NL"/>
              </w:rPr>
              <w:object w:dxaOrig="420" w:dyaOrig="320" w14:anchorId="065C64AF">
                <v:shape id="_x0000_i1079" type="#_x0000_t75" style="width:21.35pt;height:16pt" o:ole="">
                  <v:imagedata r:id="rId115" o:title=""/>
                </v:shape>
                <o:OLEObject Type="Embed" ProgID="Equation.DSMT4" ShapeID="_x0000_i1079" DrawAspect="Content" ObjectID="_1806689879" r:id="rId116"/>
              </w:object>
            </w:r>
            <w:r w:rsidRPr="00314292">
              <w:rPr>
                <w:b/>
                <w:bCs/>
                <w:i/>
                <w:iCs/>
                <w:lang w:val="nl-NL"/>
              </w:rPr>
              <w:t>.</w:t>
            </w:r>
          </w:p>
          <w:p w14:paraId="13E7C0A4" w14:textId="1A931280" w:rsidR="00422D82" w:rsidRPr="00136F71" w:rsidRDefault="00136F71" w:rsidP="00136F71">
            <w:pPr>
              <w:spacing w:line="276" w:lineRule="auto"/>
              <w:jc w:val="center"/>
              <w:rPr>
                <w:lang w:val="nl-NL"/>
              </w:rPr>
            </w:pPr>
            <w:r w:rsidRPr="00314292">
              <w:rPr>
                <w:b/>
                <w:bCs/>
                <w:i/>
                <w:iCs/>
                <w:noProof/>
                <w:lang w:val="nl-NL"/>
              </w:rPr>
              <w:drawing>
                <wp:inline distT="0" distB="0" distL="0" distR="0" wp14:anchorId="218F3EF4" wp14:editId="71C05453">
                  <wp:extent cx="3746500" cy="971550"/>
                  <wp:effectExtent l="0" t="0" r="0" b="0"/>
                  <wp:docPr id="102074247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650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2D82" w:rsidRPr="00BE6DB9" w14:paraId="21D31149" w14:textId="77777777" w:rsidTr="00AC41C8">
        <w:tc>
          <w:tcPr>
            <w:tcW w:w="1080" w:type="dxa"/>
            <w:vMerge/>
          </w:tcPr>
          <w:p w14:paraId="0B989FB6" w14:textId="77777777" w:rsidR="00422D82" w:rsidRPr="00BE6DB9" w:rsidRDefault="00422D82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7D5773CB" w14:textId="77777777" w:rsidR="00422D82" w:rsidRPr="00ED10B6" w:rsidRDefault="00422D82" w:rsidP="00A103C3">
            <w:pPr>
              <w:jc w:val="both"/>
              <w:rPr>
                <w:rFonts w:eastAsia="Calibri"/>
                <w:bCs/>
                <w:noProof/>
                <w:lang w:val="vi-VN"/>
              </w:rPr>
            </w:pPr>
            <w:r w:rsidRPr="00ED10B6">
              <w:rPr>
                <w:rFonts w:eastAsia="Calibri"/>
                <w:bCs/>
                <w:noProof/>
                <w:lang w:val="nl-NL"/>
              </w:rPr>
              <w:t>Thể tích nước có trong khay thứ nhất trước khi đổ bằng</w:t>
            </w:r>
            <w:r>
              <w:rPr>
                <w:rFonts w:eastAsia="Calibri"/>
                <w:bCs/>
                <w:noProof/>
                <w:lang w:val="nl-NL"/>
              </w:rPr>
              <w:t xml:space="preserve"> 2</w:t>
            </w:r>
            <w:r w:rsidRPr="00ED10B6">
              <w:rPr>
                <w:rFonts w:eastAsia="Calibri"/>
                <w:bCs/>
                <w:noProof/>
                <w:lang w:val="vi-VN"/>
              </w:rPr>
              <w:t>0×</w:t>
            </w:r>
            <w:r w:rsidRPr="00442684">
              <w:rPr>
                <w:rFonts w:eastAsia="Calibri"/>
                <w:bCs/>
                <w:noProof/>
                <w:lang w:val="vi-VN"/>
              </w:rPr>
              <w:t>10</w:t>
            </w:r>
            <w:r w:rsidRPr="00ED10B6">
              <w:rPr>
                <w:rFonts w:eastAsia="Calibri"/>
                <w:bCs/>
                <w:noProof/>
                <w:lang w:val="vi-VN"/>
              </w:rPr>
              <w:t>×</w:t>
            </w:r>
            <w:r w:rsidRPr="00442684">
              <w:rPr>
                <w:rFonts w:eastAsia="Calibri"/>
                <w:bCs/>
                <w:noProof/>
                <w:lang w:val="vi-VN"/>
              </w:rPr>
              <w:t>5</w:t>
            </w:r>
            <w:r w:rsidRPr="00ED10B6">
              <w:rPr>
                <w:rFonts w:eastAsia="Calibri"/>
                <w:bCs/>
                <w:noProof/>
                <w:lang w:val="vi-VN"/>
              </w:rPr>
              <w:t>=</w:t>
            </w:r>
            <w:r w:rsidRPr="00DA79CC">
              <w:rPr>
                <w:rFonts w:eastAsia="Calibri"/>
                <w:bCs/>
                <w:noProof/>
                <w:lang w:val="vi-VN"/>
              </w:rPr>
              <w:t>1</w:t>
            </w:r>
            <w:r w:rsidRPr="00442684">
              <w:rPr>
                <w:rFonts w:eastAsia="Calibri"/>
                <w:bCs/>
                <w:noProof/>
                <w:lang w:val="vi-VN"/>
              </w:rPr>
              <w:t>0</w:t>
            </w:r>
            <w:r w:rsidRPr="00ED10B6">
              <w:rPr>
                <w:rFonts w:eastAsia="Calibri"/>
                <w:bCs/>
                <w:noProof/>
                <w:lang w:val="vi-VN"/>
              </w:rPr>
              <w:t>00</w:t>
            </w:r>
            <w:r w:rsidRPr="00550BF5">
              <w:rPr>
                <w:rFonts w:eastAsia="Calibri"/>
                <w:bCs/>
                <w:noProof/>
                <w:lang w:val="vi-VN"/>
              </w:rPr>
              <w:t xml:space="preserve"> </w:t>
            </w:r>
            <w:r w:rsidRPr="00ED10B6">
              <w:rPr>
                <w:rFonts w:eastAsia="Calibri"/>
                <w:bCs/>
                <w:noProof/>
                <w:lang w:val="vi-VN"/>
              </w:rPr>
              <w:t>(</w:t>
            </w:r>
            <w:r w:rsidRPr="00550BF5">
              <w:rPr>
                <w:rFonts w:eastAsia="Calibri"/>
                <w:bCs/>
                <w:noProof/>
                <w:position w:val="-6"/>
                <w:lang w:val="vi-VN"/>
              </w:rPr>
              <w:object w:dxaOrig="420" w:dyaOrig="320" w14:anchorId="6397B93D">
                <v:shape id="_x0000_i1080" type="#_x0000_t75" style="width:20.35pt;height:15.35pt" o:ole="">
                  <v:imagedata r:id="rId118" o:title=""/>
                </v:shape>
                <o:OLEObject Type="Embed" ProgID="Equation.DSMT4" ShapeID="_x0000_i1080" DrawAspect="Content" ObjectID="_1806689880" r:id="rId119"/>
              </w:object>
            </w:r>
            <w:r w:rsidRPr="00550BF5">
              <w:rPr>
                <w:rFonts w:eastAsia="Calibri"/>
                <w:bCs/>
                <w:noProof/>
                <w:lang w:val="vi-VN"/>
              </w:rPr>
              <w:t>)</w:t>
            </w:r>
            <w:r w:rsidRPr="00ED10B6">
              <w:rPr>
                <w:rFonts w:eastAsia="Calibri"/>
                <w:bCs/>
                <w:noProof/>
                <w:lang w:val="vi-VN"/>
              </w:rPr>
              <w:t xml:space="preserve">. </w:t>
            </w:r>
          </w:p>
          <w:p w14:paraId="7933C582" w14:textId="1F022E74" w:rsidR="00422D82" w:rsidRPr="00D770F1" w:rsidRDefault="00422D82" w:rsidP="00A103C3">
            <w:pPr>
              <w:pStyle w:val="NormalWeb"/>
              <w:spacing w:before="40" w:beforeAutospacing="0" w:after="40" w:afterAutospacing="0"/>
              <w:rPr>
                <w:shd w:val="clear" w:color="auto" w:fill="FFFFFF"/>
                <w:lang w:val="vi-VN"/>
              </w:rPr>
            </w:pPr>
            <w:r w:rsidRPr="00ED10B6">
              <w:rPr>
                <w:rFonts w:eastAsia="Calibri"/>
                <w:bCs/>
                <w:noProof/>
                <w:lang w:val="vi-VN"/>
              </w:rPr>
              <w:t xml:space="preserve">Sau khi đổ, thể tích nước có trong khay thứ hai bằng </w:t>
            </w:r>
            <w:r w:rsidRPr="00ED10B6">
              <w:rPr>
                <w:rFonts w:eastAsia="Calibri"/>
                <w:bCs/>
                <w:noProof/>
                <w:position w:val="-24"/>
                <w:lang w:val="vi-VN"/>
              </w:rPr>
              <w:object w:dxaOrig="1740" w:dyaOrig="620" w14:anchorId="4EAA346C">
                <v:shape id="_x0000_i1081" type="#_x0000_t75" style="width:87.35pt;height:31.35pt" o:ole="">
                  <v:imagedata r:id="rId120" o:title=""/>
                </v:shape>
                <o:OLEObject Type="Embed" ProgID="Equation.DSMT4" ShapeID="_x0000_i1081" DrawAspect="Content" ObjectID="_1806689881" r:id="rId121"/>
              </w:object>
            </w:r>
            <w:r w:rsidRPr="00ED10B6">
              <w:rPr>
                <w:rFonts w:eastAsia="Calibri"/>
                <w:bCs/>
                <w:noProof/>
                <w:lang w:val="vi-VN"/>
              </w:rPr>
              <w:t>(</w:t>
            </w:r>
            <w:r w:rsidRPr="00550BF5">
              <w:rPr>
                <w:rFonts w:eastAsia="Calibri"/>
                <w:bCs/>
                <w:noProof/>
                <w:position w:val="-6"/>
                <w:lang w:val="vi-VN"/>
              </w:rPr>
              <w:object w:dxaOrig="420" w:dyaOrig="320" w14:anchorId="72A9F636">
                <v:shape id="_x0000_i1082" type="#_x0000_t75" style="width:20.35pt;height:15.35pt" o:ole="">
                  <v:imagedata r:id="rId118" o:title=""/>
                </v:shape>
                <o:OLEObject Type="Embed" ProgID="Equation.DSMT4" ShapeID="_x0000_i1082" DrawAspect="Content" ObjectID="_1806689882" r:id="rId122"/>
              </w:object>
            </w:r>
            <w:r w:rsidRPr="00ED10B6">
              <w:rPr>
                <w:rFonts w:eastAsia="Calibri"/>
                <w:bCs/>
                <w:noProof/>
                <w:lang w:val="vi-VN"/>
              </w:rPr>
              <w:t xml:space="preserve">). </w:t>
            </w:r>
          </w:p>
        </w:tc>
        <w:tc>
          <w:tcPr>
            <w:tcW w:w="828" w:type="dxa"/>
            <w:vAlign w:val="center"/>
          </w:tcPr>
          <w:p w14:paraId="522CF580" w14:textId="31BCEDC9" w:rsidR="00422D82" w:rsidRDefault="00422D82" w:rsidP="00A103C3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422D82" w:rsidRPr="00BE6DB9" w14:paraId="613862E5" w14:textId="77777777" w:rsidTr="00304F60">
        <w:tc>
          <w:tcPr>
            <w:tcW w:w="1080" w:type="dxa"/>
            <w:vMerge/>
          </w:tcPr>
          <w:p w14:paraId="3963F4E4" w14:textId="77777777" w:rsidR="00422D82" w:rsidRPr="00BE6DB9" w:rsidRDefault="00422D82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23A06A72" w14:textId="77777777" w:rsidR="00422D82" w:rsidRPr="00ED10B6" w:rsidRDefault="00422D82" w:rsidP="00A103C3">
            <w:pPr>
              <w:jc w:val="both"/>
              <w:rPr>
                <w:rFonts w:eastAsia="Calibri"/>
                <w:bCs/>
                <w:noProof/>
                <w:lang w:val="vi-VN"/>
              </w:rPr>
            </w:pPr>
            <w:r w:rsidRPr="00ED10B6">
              <w:rPr>
                <w:rFonts w:eastAsia="Calibri"/>
                <w:bCs/>
                <w:noProof/>
                <w:lang w:val="vi-VN"/>
              </w:rPr>
              <w:t xml:space="preserve">Gọi chiều cao của khay thứ hai là </w:t>
            </w:r>
            <w:r w:rsidRPr="00653E1E">
              <w:rPr>
                <w:rFonts w:eastAsia="Calibri"/>
                <w:bCs/>
                <w:noProof/>
                <w:position w:val="-6"/>
                <w:lang w:val="vi-VN"/>
              </w:rPr>
              <w:object w:dxaOrig="200" w:dyaOrig="279" w14:anchorId="37FB0319">
                <v:shape id="_x0000_i1083" type="#_x0000_t75" style="width:10.35pt;height:15.35pt" o:ole="">
                  <v:imagedata r:id="rId123" o:title=""/>
                </v:shape>
                <o:OLEObject Type="Embed" ProgID="Equation.DSMT4" ShapeID="_x0000_i1083" DrawAspect="Content" ObjectID="_1806689883" r:id="rId124"/>
              </w:object>
            </w:r>
            <w:r w:rsidRPr="00ED10B6">
              <w:rPr>
                <w:rFonts w:eastAsia="Calibri"/>
                <w:bCs/>
                <w:noProof/>
                <w:lang w:val="vi-VN"/>
              </w:rPr>
              <w:t>(cm).</w:t>
            </w:r>
          </w:p>
          <w:p w14:paraId="5C206C28" w14:textId="77777777" w:rsidR="00422D82" w:rsidRDefault="00422D82" w:rsidP="00A103C3">
            <w:pPr>
              <w:tabs>
                <w:tab w:val="left" w:pos="992"/>
              </w:tabs>
              <w:contextualSpacing/>
              <w:jc w:val="both"/>
              <w:rPr>
                <w:lang w:val="nl-NL"/>
              </w:rPr>
            </w:pPr>
            <w:r w:rsidRPr="00ED10B6">
              <w:rPr>
                <w:rFonts w:eastAsia="Calibri"/>
                <w:bCs/>
                <w:noProof/>
                <w:lang w:val="vi-VN"/>
              </w:rPr>
              <w:t xml:space="preserve">Giả sử khay thứ hai có dạng hình chóp cụt tứ giác đều </w:t>
            </w:r>
            <w:r w:rsidRPr="00D87514">
              <w:rPr>
                <w:rFonts w:eastAsia="Calibri"/>
                <w:bCs/>
                <w:noProof/>
                <w:position w:val="-6"/>
                <w:lang w:val="vi-VN"/>
              </w:rPr>
              <w:object w:dxaOrig="1640" w:dyaOrig="279" w14:anchorId="33B2B012">
                <v:shape id="_x0000_i1084" type="#_x0000_t75" style="width:82.35pt;height:15.35pt" o:ole="">
                  <v:imagedata r:id="rId125" o:title=""/>
                </v:shape>
                <o:OLEObject Type="Embed" ProgID="Equation.DSMT4" ShapeID="_x0000_i1084" DrawAspect="Content" ObjectID="_1806689884" r:id="rId126"/>
              </w:object>
            </w:r>
            <w:r w:rsidRPr="00ED10B6">
              <w:rPr>
                <w:rFonts w:eastAsia="Calibri"/>
                <w:bCs/>
                <w:noProof/>
                <w:lang w:val="vi-VN"/>
              </w:rPr>
              <w:t>.</w:t>
            </w:r>
            <w:r w:rsidRPr="00ED10B6">
              <w:rPr>
                <w:rFonts w:eastAsia="Calibri"/>
                <w:bCs/>
                <w:noProof/>
                <w:lang w:val="vi-VN"/>
              </w:rPr>
              <w:br/>
            </w:r>
            <w:r>
              <w:rPr>
                <w:lang w:val="nl-NL"/>
              </w:rPr>
              <w:t xml:space="preserve">Ta có </w:t>
            </w:r>
            <w:r w:rsidRPr="00653E1E">
              <w:rPr>
                <w:position w:val="-6"/>
                <w:lang w:val="nl-NL"/>
              </w:rPr>
              <w:object w:dxaOrig="820" w:dyaOrig="279" w14:anchorId="69198225">
                <v:shape id="_x0000_i1085" type="#_x0000_t75" style="width:40.65pt;height:15.35pt" o:ole="">
                  <v:imagedata r:id="rId127" o:title=""/>
                </v:shape>
                <o:OLEObject Type="Embed" ProgID="Equation.DSMT4" ShapeID="_x0000_i1085" DrawAspect="Content" ObjectID="_1806689885" r:id="rId128"/>
              </w:object>
            </w:r>
            <w:r>
              <w:rPr>
                <w:lang w:val="nl-NL"/>
              </w:rPr>
              <w:t xml:space="preserve"> là hình thang cân có chiều cao bằng chiều cao của hình chóp cụt. </w:t>
            </w:r>
          </w:p>
          <w:p w14:paraId="62E22514" w14:textId="77777777" w:rsidR="00422D82" w:rsidRPr="00D87514" w:rsidRDefault="00422D82" w:rsidP="00A103C3">
            <w:pPr>
              <w:jc w:val="both"/>
              <w:rPr>
                <w:rFonts w:eastAsia="Calibri"/>
                <w:bCs/>
                <w:noProof/>
                <w:lang w:val="vi-VN"/>
              </w:rPr>
            </w:pPr>
            <w:r w:rsidRPr="00D87514">
              <w:rPr>
                <w:rFonts w:eastAsia="Calibri"/>
                <w:bCs/>
                <w:noProof/>
                <w:lang w:val="vi-VN"/>
              </w:rPr>
              <w:t xml:space="preserve">Giả sử mực </w:t>
            </w:r>
            <w:r w:rsidRPr="00D81058">
              <w:rPr>
                <w:rFonts w:eastAsia="Calibri"/>
                <w:bCs/>
                <w:noProof/>
                <w:lang w:val="nl-NL"/>
              </w:rPr>
              <w:t>n</w:t>
            </w:r>
            <w:r w:rsidRPr="00D87514">
              <w:rPr>
                <w:rFonts w:eastAsia="Calibri"/>
                <w:bCs/>
                <w:noProof/>
                <w:lang w:val="vi-VN"/>
              </w:rPr>
              <w:t xml:space="preserve">ước ngang với </w:t>
            </w:r>
            <w:r w:rsidRPr="00D87514">
              <w:rPr>
                <w:rFonts w:eastAsia="Calibri"/>
                <w:bCs/>
                <w:noProof/>
                <w:position w:val="-6"/>
              </w:rPr>
              <w:object w:dxaOrig="460" w:dyaOrig="279" w14:anchorId="12A2BCF5">
                <v:shape id="_x0000_i1086" type="#_x0000_t75" style="width:20.35pt;height:15.35pt" o:ole="">
                  <v:imagedata r:id="rId129" o:title=""/>
                </v:shape>
                <o:OLEObject Type="Embed" ProgID="Equation.DSMT4" ShapeID="_x0000_i1086" DrawAspect="Content" ObjectID="_1806689886" r:id="rId130"/>
              </w:object>
            </w:r>
            <w:r w:rsidRPr="00D87514">
              <w:rPr>
                <w:rFonts w:eastAsia="Calibri"/>
                <w:bCs/>
                <w:noProof/>
                <w:lang w:val="vi-VN"/>
              </w:rPr>
              <w:t xml:space="preserve"> (</w:t>
            </w:r>
            <w:r w:rsidRPr="00D87514">
              <w:rPr>
                <w:rFonts w:eastAsia="Calibri"/>
                <w:bCs/>
                <w:noProof/>
                <w:position w:val="-10"/>
              </w:rPr>
              <w:object w:dxaOrig="1040" w:dyaOrig="320" w14:anchorId="0837AB9E">
                <v:shape id="_x0000_i1087" type="#_x0000_t75" style="width:51.65pt;height:15.35pt" o:ole="">
                  <v:imagedata r:id="rId131" o:title=""/>
                </v:shape>
                <o:OLEObject Type="Embed" ProgID="Equation.DSMT4" ShapeID="_x0000_i1087" DrawAspect="Content" ObjectID="_1806689887" r:id="rId132"/>
              </w:object>
            </w:r>
            <w:r w:rsidRPr="00D87514">
              <w:rPr>
                <w:rFonts w:eastAsia="Calibri"/>
                <w:bCs/>
                <w:noProof/>
                <w:lang w:val="vi-VN"/>
              </w:rPr>
              <w:t xml:space="preserve">, xem hình vẽ ) </w:t>
            </w:r>
          </w:p>
          <w:p w14:paraId="18B55559" w14:textId="77777777" w:rsidR="00422D82" w:rsidRPr="004E2A75" w:rsidRDefault="00422D82" w:rsidP="00A103C3">
            <w:pPr>
              <w:jc w:val="both"/>
              <w:rPr>
                <w:rFonts w:eastAsia="Calibri"/>
                <w:bCs/>
                <w:noProof/>
                <w:lang w:val="vi-VN"/>
              </w:rPr>
            </w:pPr>
            <w:r w:rsidRPr="00D87514">
              <w:rPr>
                <w:rFonts w:eastAsia="Calibri"/>
                <w:bCs/>
                <w:noProof/>
                <w:lang w:val="vi-VN"/>
              </w:rPr>
              <w:t xml:space="preserve">Gọi </w:t>
            </w:r>
            <w:r w:rsidRPr="00D87514">
              <w:rPr>
                <w:rFonts w:eastAsia="Calibri"/>
                <w:bCs/>
                <w:noProof/>
                <w:position w:val="-10"/>
              </w:rPr>
              <w:object w:dxaOrig="540" w:dyaOrig="320" w14:anchorId="5ABF911B">
                <v:shape id="_x0000_i1088" type="#_x0000_t75" style="width:25.35pt;height:15.35pt" o:ole="">
                  <v:imagedata r:id="rId133" o:title=""/>
                </v:shape>
                <o:OLEObject Type="Embed" ProgID="Equation.DSMT4" ShapeID="_x0000_i1088" DrawAspect="Content" ObjectID="_1806689888" r:id="rId134"/>
              </w:object>
            </w:r>
            <w:r w:rsidRPr="00D87514">
              <w:rPr>
                <w:rFonts w:eastAsia="Calibri"/>
                <w:bCs/>
                <w:noProof/>
                <w:lang w:val="vi-VN"/>
              </w:rPr>
              <w:t xml:space="preserve"> </w:t>
            </w:r>
            <w:r w:rsidRPr="00ED10B6">
              <w:rPr>
                <w:rFonts w:eastAsia="Calibri"/>
                <w:bCs/>
                <w:noProof/>
                <w:lang w:val="vi-VN"/>
              </w:rPr>
              <w:t xml:space="preserve">lần lượt là hình chiếu của </w:t>
            </w:r>
            <w:r w:rsidRPr="008602F1">
              <w:rPr>
                <w:rFonts w:eastAsia="Calibri"/>
                <w:bCs/>
                <w:noProof/>
                <w:position w:val="-4"/>
                <w:lang w:val="vi-VN"/>
              </w:rPr>
              <w:object w:dxaOrig="279" w:dyaOrig="260" w14:anchorId="022EA84E">
                <v:shape id="_x0000_i1089" type="#_x0000_t75" style="width:15.35pt;height:15.35pt" o:ole="">
                  <v:imagedata r:id="rId135" o:title=""/>
                </v:shape>
                <o:OLEObject Type="Embed" ProgID="Equation.DSMT4" ShapeID="_x0000_i1089" DrawAspect="Content" ObjectID="_1806689889" r:id="rId136"/>
              </w:object>
            </w:r>
            <w:r w:rsidRPr="00D87514">
              <w:rPr>
                <w:rFonts w:eastAsia="Calibri"/>
                <w:bCs/>
                <w:noProof/>
                <w:lang w:val="vi-VN"/>
              </w:rPr>
              <w:t xml:space="preserve"> trên </w:t>
            </w:r>
            <w:r w:rsidRPr="00D87514">
              <w:rPr>
                <w:rFonts w:eastAsia="Calibri"/>
                <w:bCs/>
                <w:noProof/>
                <w:position w:val="-6"/>
                <w:lang w:val="vi-VN"/>
              </w:rPr>
              <w:object w:dxaOrig="460" w:dyaOrig="279" w14:anchorId="52FB769A">
                <v:shape id="_x0000_i1090" type="#_x0000_t75" style="width:20.35pt;height:15.35pt" o:ole="">
                  <v:imagedata r:id="rId129" o:title=""/>
                </v:shape>
                <o:OLEObject Type="Embed" ProgID="Equation.DSMT4" ShapeID="_x0000_i1090" DrawAspect="Content" ObjectID="_1806689890" r:id="rId137"/>
              </w:object>
            </w:r>
            <w:r w:rsidRPr="00D87514">
              <w:rPr>
                <w:rFonts w:eastAsia="Calibri"/>
                <w:bCs/>
                <w:noProof/>
                <w:lang w:val="vi-VN"/>
              </w:rPr>
              <w:t xml:space="preserve"> và </w:t>
            </w:r>
            <w:r w:rsidRPr="008602F1">
              <w:rPr>
                <w:rFonts w:eastAsia="Calibri"/>
                <w:bCs/>
                <w:noProof/>
                <w:position w:val="-6"/>
                <w:lang w:val="vi-VN"/>
              </w:rPr>
              <w:object w:dxaOrig="420" w:dyaOrig="279" w14:anchorId="1401C99E">
                <v:shape id="_x0000_i1091" type="#_x0000_t75" style="width:20.35pt;height:15.35pt" o:ole="">
                  <v:imagedata r:id="rId138" o:title=""/>
                </v:shape>
                <o:OLEObject Type="Embed" ProgID="Equation.DSMT4" ShapeID="_x0000_i1091" DrawAspect="Content" ObjectID="_1806689891" r:id="rId139"/>
              </w:object>
            </w:r>
            <w:r w:rsidRPr="00442684">
              <w:rPr>
                <w:rFonts w:eastAsia="Calibri"/>
                <w:bCs/>
                <w:noProof/>
                <w:lang w:val="vi-VN"/>
              </w:rPr>
              <w:t>.</w:t>
            </w:r>
          </w:p>
          <w:p w14:paraId="4AB69E8D" w14:textId="7F97EC14" w:rsidR="00422D82" w:rsidRDefault="00422D82" w:rsidP="00A103C3">
            <w:pPr>
              <w:pStyle w:val="NormalWeb"/>
              <w:spacing w:before="40" w:beforeAutospacing="0" w:after="40" w:afterAutospacing="0"/>
              <w:jc w:val="center"/>
              <w:rPr>
                <w:shd w:val="clear" w:color="auto" w:fill="FFFFFF"/>
              </w:rPr>
            </w:pPr>
            <w:r w:rsidRPr="00442684">
              <w:rPr>
                <w:noProof/>
                <w:lang w:val="nl-NL"/>
              </w:rPr>
              <w:drawing>
                <wp:inline distT="0" distB="0" distL="0" distR="0" wp14:anchorId="0248B6AD" wp14:editId="3A94C49E">
                  <wp:extent cx="2197100" cy="1357090"/>
                  <wp:effectExtent l="0" t="0" r="0" b="0"/>
                  <wp:docPr id="1435741463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7208" cy="1363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8" w:type="dxa"/>
            <w:vAlign w:val="center"/>
          </w:tcPr>
          <w:p w14:paraId="5AED6B40" w14:textId="7847BCF6" w:rsidR="00422D82" w:rsidRDefault="00422D82" w:rsidP="00A103C3">
            <w:pPr>
              <w:pStyle w:val="NoSpacing"/>
              <w:spacing w:line="276" w:lineRule="auto"/>
              <w:jc w:val="center"/>
            </w:pPr>
            <w:r w:rsidRPr="00BE6DB9">
              <w:t>0</w:t>
            </w:r>
            <w:r>
              <w:t>.</w:t>
            </w:r>
            <w:r w:rsidRPr="00BE6DB9">
              <w:t>5</w:t>
            </w:r>
          </w:p>
        </w:tc>
      </w:tr>
      <w:tr w:rsidR="00422D82" w:rsidRPr="00BE6DB9" w14:paraId="36CB6F66" w14:textId="77777777" w:rsidTr="00304F60">
        <w:tc>
          <w:tcPr>
            <w:tcW w:w="1080" w:type="dxa"/>
            <w:vMerge/>
          </w:tcPr>
          <w:p w14:paraId="4B1B605D" w14:textId="77777777" w:rsidR="00422D82" w:rsidRPr="00BE6DB9" w:rsidRDefault="00422D82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744C9D68" w14:textId="69E8FEAF" w:rsidR="00422D82" w:rsidRDefault="00A17A14" w:rsidP="00A17A14">
            <w:pPr>
              <w:rPr>
                <w:shd w:val="clear" w:color="auto" w:fill="FFFFFF"/>
              </w:rPr>
            </w:pPr>
            <w:r>
              <w:rPr>
                <w:lang w:val="nl-NL"/>
              </w:rPr>
              <w:t xml:space="preserve">Ta có </w:t>
            </w:r>
            <w:r w:rsidRPr="00413E60">
              <w:rPr>
                <w:position w:val="-24"/>
              </w:rPr>
              <w:object w:dxaOrig="2100" w:dyaOrig="620" w14:anchorId="1B666CF3">
                <v:shape id="_x0000_i1092" type="#_x0000_t75" style="width:103.35pt;height:31.35pt" o:ole="">
                  <v:imagedata r:id="rId141" o:title=""/>
                </v:shape>
                <o:OLEObject Type="Embed" ProgID="Equation.DSMT4" ShapeID="_x0000_i1092" DrawAspect="Content" ObjectID="_1806689892" r:id="rId142"/>
              </w:object>
            </w:r>
            <w:r>
              <w:t xml:space="preserve">. </w:t>
            </w:r>
            <w:r w:rsidR="00422D82" w:rsidRPr="00413E60">
              <w:rPr>
                <w:lang w:val="nl-NL"/>
              </w:rPr>
              <w:t>Theo giả thiết</w:t>
            </w:r>
            <w:r>
              <w:rPr>
                <w:lang w:val="nl-NL"/>
              </w:rPr>
              <w:t>:</w:t>
            </w:r>
            <w:r w:rsidR="00422D82" w:rsidRPr="00413E60">
              <w:rPr>
                <w:lang w:val="nl-NL"/>
              </w:rPr>
              <w:t xml:space="preserve"> </w:t>
            </w:r>
            <w:r w:rsidR="00422D82" w:rsidRPr="00413E60">
              <w:rPr>
                <w:position w:val="-24"/>
              </w:rPr>
              <w:object w:dxaOrig="880" w:dyaOrig="620" w14:anchorId="732918DC">
                <v:shape id="_x0000_i1093" type="#_x0000_t75" style="width:46.65pt;height:31.35pt" o:ole="">
                  <v:imagedata r:id="rId143" o:title=""/>
                </v:shape>
                <o:OLEObject Type="Embed" ProgID="Equation.DSMT4" ShapeID="_x0000_i1093" DrawAspect="Content" ObjectID="_1806689893" r:id="rId144"/>
              </w:object>
            </w:r>
            <w:r w:rsidR="00422D82" w:rsidRPr="00413E60">
              <w:rPr>
                <w:lang w:val="nl-NL"/>
              </w:rPr>
              <w:t>​</w:t>
            </w:r>
            <w:r w:rsidR="00422D82">
              <w:rPr>
                <w:lang w:val="nl-NL"/>
              </w:rPr>
              <w:t xml:space="preserve"> </w:t>
            </w:r>
            <w:r w:rsidRPr="00413E60">
              <w:rPr>
                <w:position w:val="-24"/>
              </w:rPr>
              <w:object w:dxaOrig="2040" w:dyaOrig="620" w14:anchorId="736EBCF6">
                <v:shape id="_x0000_i1094" type="#_x0000_t75" style="width:101.65pt;height:31.35pt" o:ole="">
                  <v:imagedata r:id="rId145" o:title=""/>
                </v:shape>
                <o:OLEObject Type="Embed" ProgID="Equation.DSMT4" ShapeID="_x0000_i1094" DrawAspect="Content" ObjectID="_1806689894" r:id="rId146"/>
              </w:object>
            </w:r>
            <w:r w:rsidR="00422D82">
              <w:t>;</w:t>
            </w:r>
            <w:r w:rsidR="00422D82" w:rsidRPr="00413E60">
              <w:rPr>
                <w:lang w:val="nl-NL"/>
              </w:rPr>
              <w:t xml:space="preserve">   </w:t>
            </w:r>
            <w:r w:rsidR="00422D82" w:rsidRPr="00413E60">
              <w:rPr>
                <w:position w:val="-24"/>
              </w:rPr>
              <w:object w:dxaOrig="3240" w:dyaOrig="620" w14:anchorId="7A541E1A">
                <v:shape id="_x0000_i1095" type="#_x0000_t75" style="width:164.35pt;height:31.35pt" o:ole="">
                  <v:imagedata r:id="rId147" o:title=""/>
                </v:shape>
                <o:OLEObject Type="Embed" ProgID="Equation.DSMT4" ShapeID="_x0000_i1095" DrawAspect="Content" ObjectID="_1806689895" r:id="rId148"/>
              </w:object>
            </w:r>
            <w:r w:rsidR="00422D82">
              <w:t>.</w:t>
            </w:r>
          </w:p>
        </w:tc>
        <w:tc>
          <w:tcPr>
            <w:tcW w:w="828" w:type="dxa"/>
            <w:vAlign w:val="center"/>
          </w:tcPr>
          <w:p w14:paraId="3A3FA5E1" w14:textId="3D0C89C3" w:rsidR="00422D82" w:rsidRDefault="00422D82" w:rsidP="00A103C3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422D82" w:rsidRPr="00BE6DB9" w14:paraId="131A9B8B" w14:textId="77777777" w:rsidTr="00304F60">
        <w:tc>
          <w:tcPr>
            <w:tcW w:w="1080" w:type="dxa"/>
            <w:vMerge/>
          </w:tcPr>
          <w:p w14:paraId="2FE82A55" w14:textId="77777777" w:rsidR="00422D82" w:rsidRPr="00BE6DB9" w:rsidRDefault="00422D82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78ACBEA4" w14:textId="7A2FD6D2" w:rsidR="00422D82" w:rsidRPr="00413E60" w:rsidRDefault="00422D82" w:rsidP="00A103C3">
            <w:pPr>
              <w:rPr>
                <w:lang w:val="nl-NL"/>
              </w:rPr>
            </w:pPr>
            <w:r w:rsidRPr="00413E60">
              <w:rPr>
                <w:lang w:val="nl-NL"/>
              </w:rPr>
              <w:t xml:space="preserve">Thể tích của nước trong khay thứ hai </w:t>
            </w:r>
            <w:r w:rsidRPr="00CD4B97">
              <w:rPr>
                <w:position w:val="-36"/>
                <w:lang w:val="it-IT"/>
              </w:rPr>
              <w:object w:dxaOrig="8020" w:dyaOrig="840" w14:anchorId="60C29AF6">
                <v:shape id="_x0000_i1096" type="#_x0000_t75" style="width:401pt;height:40.65pt" o:ole="">
                  <v:imagedata r:id="rId149" o:title=""/>
                </v:shape>
                <o:OLEObject Type="Embed" ProgID="Equation.DSMT4" ShapeID="_x0000_i1096" DrawAspect="Content" ObjectID="_1806689896" r:id="rId150"/>
              </w:object>
            </w:r>
          </w:p>
        </w:tc>
        <w:tc>
          <w:tcPr>
            <w:tcW w:w="828" w:type="dxa"/>
            <w:vAlign w:val="center"/>
          </w:tcPr>
          <w:p w14:paraId="161A8986" w14:textId="32A40357" w:rsidR="00422D82" w:rsidRPr="00BE6DB9" w:rsidRDefault="00422D82" w:rsidP="00A103C3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422D82" w:rsidRPr="00BE6DB9" w14:paraId="3D6D7EF3" w14:textId="77777777" w:rsidTr="00304F60">
        <w:tc>
          <w:tcPr>
            <w:tcW w:w="1080" w:type="dxa"/>
            <w:vMerge/>
          </w:tcPr>
          <w:p w14:paraId="5E208A8B" w14:textId="77777777" w:rsidR="00422D82" w:rsidRPr="00BE6DB9" w:rsidRDefault="00422D82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216FD98E" w14:textId="7A375D24" w:rsidR="00422D82" w:rsidRPr="00413E60" w:rsidRDefault="00422D82" w:rsidP="00A103C3">
            <w:pPr>
              <w:rPr>
                <w:lang w:val="nl-NL"/>
              </w:rPr>
            </w:pPr>
            <w:r w:rsidRPr="00EF4CDC">
              <w:rPr>
                <w:lang w:val="nl-NL"/>
              </w:rPr>
              <w:t xml:space="preserve">Mà </w:t>
            </w:r>
            <w:r w:rsidRPr="00CD3F83">
              <w:rPr>
                <w:position w:val="-24"/>
                <w:lang w:val="it-IT"/>
              </w:rPr>
              <w:object w:dxaOrig="4000" w:dyaOrig="620" w14:anchorId="59ADC3A4">
                <v:shape id="_x0000_i1097" type="#_x0000_t75" style="width:201pt;height:31.35pt" o:ole="">
                  <v:imagedata r:id="rId151" o:title=""/>
                </v:shape>
                <o:OLEObject Type="Embed" ProgID="Equation.DSMT4" ShapeID="_x0000_i1097" DrawAspect="Content" ObjectID="_1806689897" r:id="rId152"/>
              </w:object>
            </w:r>
          </w:p>
        </w:tc>
        <w:tc>
          <w:tcPr>
            <w:tcW w:w="828" w:type="dxa"/>
            <w:vAlign w:val="center"/>
          </w:tcPr>
          <w:p w14:paraId="5AF9D501" w14:textId="094AB7D0" w:rsidR="00422D82" w:rsidRPr="00BE6DB9" w:rsidRDefault="00422D82" w:rsidP="00A103C3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422D82" w:rsidRPr="00BE6DB9" w14:paraId="1440A34F" w14:textId="77777777" w:rsidTr="00304F60">
        <w:tc>
          <w:tcPr>
            <w:tcW w:w="1080" w:type="dxa"/>
            <w:vMerge/>
          </w:tcPr>
          <w:p w14:paraId="19AC1711" w14:textId="77777777" w:rsidR="00422D82" w:rsidRPr="00BE6DB9" w:rsidRDefault="00422D82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2A41FDBF" w14:textId="77777777" w:rsidR="00422D82" w:rsidRPr="00BE57F3" w:rsidRDefault="00422D82" w:rsidP="00A103C3">
            <w:pPr>
              <w:rPr>
                <w:lang w:val="nl-NL"/>
              </w:rPr>
            </w:pPr>
            <w:r w:rsidRPr="00BE57F3">
              <w:rPr>
                <w:lang w:val="nl-NL"/>
              </w:rPr>
              <w:t xml:space="preserve">Thể tích của khay thứ hai là </w:t>
            </w:r>
          </w:p>
          <w:p w14:paraId="40B04A8C" w14:textId="533F400B" w:rsidR="00422D82" w:rsidRDefault="00C970DF" w:rsidP="00A103C3">
            <w:pPr>
              <w:tabs>
                <w:tab w:val="left" w:pos="2268"/>
              </w:tabs>
              <w:rPr>
                <w:lang w:val="it-IT"/>
              </w:rPr>
            </w:pPr>
            <w:r w:rsidRPr="00CD4B97">
              <w:rPr>
                <w:position w:val="-36"/>
                <w:lang w:val="it-IT"/>
              </w:rPr>
              <w:object w:dxaOrig="7400" w:dyaOrig="840" w14:anchorId="5541F0B4">
                <v:shape id="_x0000_i1193" type="#_x0000_t75" style="width:371.35pt;height:40.65pt" o:ole="">
                  <v:imagedata r:id="rId153" o:title=""/>
                </v:shape>
                <o:OLEObject Type="Embed" ProgID="Equation.DSMT4" ShapeID="_x0000_i1193" DrawAspect="Content" ObjectID="_1806689898" r:id="rId154"/>
              </w:object>
            </w:r>
          </w:p>
          <w:p w14:paraId="79FD9FF8" w14:textId="4628C59C" w:rsidR="00422D82" w:rsidRDefault="00422D82" w:rsidP="00A103C3">
            <w:pPr>
              <w:pStyle w:val="NormalWeb"/>
              <w:spacing w:before="40" w:beforeAutospacing="0" w:after="40" w:afterAutospacing="0"/>
              <w:rPr>
                <w:shd w:val="clear" w:color="auto" w:fill="FFFFFF"/>
              </w:rPr>
            </w:pPr>
            <w:r>
              <w:rPr>
                <w:lang w:val="it-IT"/>
              </w:rPr>
              <w:t xml:space="preserve">      </w:t>
            </w:r>
            <w:r w:rsidRPr="00F04980">
              <w:rPr>
                <w:position w:val="-24"/>
                <w:lang w:val="it-IT"/>
              </w:rPr>
              <w:object w:dxaOrig="2420" w:dyaOrig="620" w14:anchorId="5DBC18A8">
                <v:shape id="_x0000_i1099" type="#_x0000_t75" style="width:123.65pt;height:31.35pt" o:ole="">
                  <v:imagedata r:id="rId155" o:title=""/>
                </v:shape>
                <o:OLEObject Type="Embed" ProgID="Equation.DSMT4" ShapeID="_x0000_i1099" DrawAspect="Content" ObjectID="_1806689899" r:id="rId156"/>
              </w:object>
            </w:r>
            <w:r>
              <w:rPr>
                <w:lang w:val="it-IT"/>
              </w:rPr>
              <w:t>.</w:t>
            </w:r>
          </w:p>
        </w:tc>
        <w:tc>
          <w:tcPr>
            <w:tcW w:w="828" w:type="dxa"/>
            <w:vAlign w:val="center"/>
          </w:tcPr>
          <w:p w14:paraId="11EEE129" w14:textId="2531C8F7" w:rsidR="00422D82" w:rsidRDefault="00422D82" w:rsidP="00A103C3">
            <w:pPr>
              <w:pStyle w:val="NoSpacing"/>
              <w:spacing w:line="276" w:lineRule="auto"/>
              <w:jc w:val="center"/>
            </w:pPr>
            <w:r w:rsidRPr="00BE6DB9">
              <w:t>0</w:t>
            </w:r>
            <w:r>
              <w:t>.</w:t>
            </w:r>
            <w:r w:rsidRPr="00BE6DB9">
              <w:t>5</w:t>
            </w:r>
          </w:p>
        </w:tc>
      </w:tr>
      <w:tr w:rsidR="00A103C3" w:rsidRPr="004B2919" w14:paraId="5617EB37" w14:textId="77777777" w:rsidTr="000B68C5">
        <w:tc>
          <w:tcPr>
            <w:tcW w:w="1080" w:type="dxa"/>
            <w:vMerge w:val="restart"/>
            <w:vAlign w:val="center"/>
          </w:tcPr>
          <w:p w14:paraId="513F4422" w14:textId="66BE3F45" w:rsidR="00A103C3" w:rsidRPr="00BE6DB9" w:rsidRDefault="00A103C3" w:rsidP="00A103C3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lastRenderedPageBreak/>
              <w:t xml:space="preserve">Câu </w:t>
            </w:r>
            <w:r w:rsidR="00422D82">
              <w:rPr>
                <w:b/>
                <w:bCs/>
              </w:rPr>
              <w:t>3</w:t>
            </w:r>
            <w:r w:rsidRPr="00BE6DB9">
              <w:rPr>
                <w:b/>
                <w:bCs/>
              </w:rPr>
              <w:t>.</w:t>
            </w:r>
            <w:r>
              <w:rPr>
                <w:b/>
                <w:bCs/>
              </w:rPr>
              <w:t>b</w:t>
            </w:r>
          </w:p>
          <w:p w14:paraId="0325B698" w14:textId="5E5105EE" w:rsidR="00A103C3" w:rsidRPr="00BE6DB9" w:rsidRDefault="00A103C3" w:rsidP="00A103C3">
            <w:pPr>
              <w:pStyle w:val="NoSpacing"/>
              <w:spacing w:line="276" w:lineRule="auto"/>
              <w:jc w:val="center"/>
            </w:pPr>
            <w:r w:rsidRPr="00BE6DB9">
              <w:rPr>
                <w:b/>
                <w:bCs/>
              </w:rPr>
              <w:t>(</w:t>
            </w:r>
            <w:r w:rsidR="00422D82">
              <w:rPr>
                <w:b/>
                <w:bCs/>
              </w:rPr>
              <w:t>2</w:t>
            </w:r>
            <w:r>
              <w:rPr>
                <w:b/>
                <w:bCs/>
              </w:rPr>
              <w:t xml:space="preserve"> </w:t>
            </w:r>
            <w:r w:rsidRPr="00BE6DB9">
              <w:rPr>
                <w:b/>
                <w:bCs/>
              </w:rPr>
              <w:t>điểm)</w:t>
            </w:r>
          </w:p>
        </w:tc>
        <w:tc>
          <w:tcPr>
            <w:tcW w:w="9360" w:type="dxa"/>
            <w:gridSpan w:val="2"/>
          </w:tcPr>
          <w:p w14:paraId="58DA9F23" w14:textId="120C7A2E" w:rsidR="00A103C3" w:rsidRPr="0089759E" w:rsidRDefault="00243F6D" w:rsidP="00314292">
            <w:pPr>
              <w:tabs>
                <w:tab w:val="left" w:pos="992"/>
              </w:tabs>
              <w:spacing w:line="360" w:lineRule="auto"/>
              <w:contextualSpacing/>
              <w:jc w:val="both"/>
              <w:rPr>
                <w:rFonts w:eastAsia="Calibri"/>
                <w:sz w:val="26"/>
                <w:szCs w:val="26"/>
                <w:lang w:val="fr-FR"/>
              </w:rPr>
            </w:pP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Cho hình thoi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6"/>
                <w:sz w:val="26"/>
                <w:szCs w:val="26"/>
              </w:rPr>
              <w:object w:dxaOrig="720" w:dyaOrig="279" w14:anchorId="06184A33">
                <v:shape id="_x0000_i1100" type="#_x0000_t75" style="width:36.35pt;height:14pt" o:ole="">
                  <v:imagedata r:id="rId157" o:title=""/>
                </v:shape>
                <o:OLEObject Type="Embed" ProgID="Equation.DSMT4" ShapeID="_x0000_i1100" DrawAspect="Content" ObjectID="_1806689900" r:id="rId158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6"/>
                <w:sz w:val="26"/>
                <w:szCs w:val="26"/>
              </w:rPr>
              <w:t xml:space="preserve">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có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6"/>
                <w:sz w:val="26"/>
                <w:szCs w:val="26"/>
              </w:rPr>
              <w:object w:dxaOrig="1120" w:dyaOrig="360" w14:anchorId="6CE32E50">
                <v:shape id="_x0000_i1101" type="#_x0000_t75" style="width:55.65pt;height:18pt" o:ole="">
                  <v:imagedata r:id="rId159" o:title=""/>
                </v:shape>
                <o:OLEObject Type="Embed" ProgID="Equation.DSMT4" ShapeID="_x0000_i1101" DrawAspect="Content" ObjectID="_1806689901" r:id="rId160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>,</w:t>
            </w:r>
            <w:r w:rsidRPr="0033322D">
              <w:rPr>
                <w:rFonts w:eastAsia="Times New Roman"/>
                <w:b/>
                <w:i/>
                <w:color w:val="000000" w:themeColor="text1"/>
                <w:sz w:val="26"/>
                <w:szCs w:val="26"/>
              </w:rPr>
              <w:t xml:space="preserve">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4"/>
                <w:sz w:val="26"/>
                <w:szCs w:val="26"/>
              </w:rPr>
              <w:object w:dxaOrig="760" w:dyaOrig="260" w14:anchorId="62749E35">
                <v:shape id="_x0000_i1102" type="#_x0000_t75" style="width:38pt;height:13pt" o:ole="">
                  <v:imagedata r:id="rId161" o:title=""/>
                </v:shape>
                <o:OLEObject Type="Embed" ProgID="Equation.DSMT4" ShapeID="_x0000_i1102" DrawAspect="Content" ObjectID="_1806689902" r:id="rId162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>.</w:t>
            </w:r>
            <w:r w:rsidRPr="0033322D">
              <w:rPr>
                <w:rFonts w:eastAsia="Times New Roman"/>
                <w:b/>
                <w:i/>
                <w:color w:val="000000" w:themeColor="text1"/>
                <w:sz w:val="26"/>
                <w:szCs w:val="26"/>
              </w:rPr>
              <w:t xml:space="preserve">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>Gọi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4"/>
                <w:sz w:val="26"/>
                <w:szCs w:val="26"/>
              </w:rPr>
              <w:object w:dxaOrig="279" w:dyaOrig="240" w14:anchorId="2EE64DDE">
                <v:shape id="_x0000_i1103" type="#_x0000_t75" style="width:14pt;height:12pt" o:ole="">
                  <v:imagedata r:id="rId163" o:title=""/>
                </v:shape>
                <o:OLEObject Type="Embed" ProgID="Equation.DSMT4" ShapeID="_x0000_i1103" DrawAspect="Content" ObjectID="_1806689903" r:id="rId164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là trung điểm của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4"/>
                <w:sz w:val="26"/>
                <w:szCs w:val="26"/>
              </w:rPr>
              <w:object w:dxaOrig="400" w:dyaOrig="260" w14:anchorId="544605BB">
                <v:shape id="_x0000_i1104" type="#_x0000_t75" style="width:20pt;height:13pt" o:ole="">
                  <v:imagedata r:id="rId165" o:title=""/>
                </v:shape>
                <o:OLEObject Type="Embed" ProgID="Equation.DSMT4" ShapeID="_x0000_i1104" DrawAspect="Content" ObjectID="_1806689904" r:id="rId166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, trên đường thẳng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6"/>
                <w:sz w:val="26"/>
                <w:szCs w:val="26"/>
              </w:rPr>
              <w:object w:dxaOrig="220" w:dyaOrig="279" w14:anchorId="1D56A6BC">
                <v:shape id="_x0000_i1105" type="#_x0000_t75" style="width:11pt;height:14pt" o:ole="">
                  <v:imagedata r:id="rId167" o:title=""/>
                </v:shape>
                <o:OLEObject Type="Embed" ProgID="Equation.DSMT4" ShapeID="_x0000_i1105" DrawAspect="Content" ObjectID="_1806689905" r:id="rId168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đi qua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4"/>
                <w:sz w:val="26"/>
                <w:szCs w:val="26"/>
              </w:rPr>
              <w:object w:dxaOrig="279" w:dyaOrig="240" w14:anchorId="20473EEF">
                <v:shape id="_x0000_i1106" type="#_x0000_t75" style="width:14pt;height:12pt" o:ole="">
                  <v:imagedata r:id="rId169" o:title=""/>
                </v:shape>
                <o:OLEObject Type="Embed" ProgID="Equation.DSMT4" ShapeID="_x0000_i1106" DrawAspect="Content" ObjectID="_1806689906" r:id="rId170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và vuông góc với mặt phẳng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10"/>
                <w:sz w:val="26"/>
                <w:szCs w:val="26"/>
              </w:rPr>
              <w:object w:dxaOrig="900" w:dyaOrig="320" w14:anchorId="684618FC">
                <v:shape id="_x0000_i1107" type="#_x0000_t75" style="width:45.35pt;height:16pt" o:ole="">
                  <v:imagedata r:id="rId171" o:title=""/>
                </v:shape>
                <o:OLEObject Type="Embed" ProgID="Equation.DSMT4" ShapeID="_x0000_i1107" DrawAspect="Content" ObjectID="_1806689907" r:id="rId172"/>
              </w:object>
            </w:r>
            <w:r w:rsidR="00136F71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lấy điểm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6"/>
                <w:sz w:val="26"/>
                <w:szCs w:val="26"/>
              </w:rPr>
              <w:object w:dxaOrig="220" w:dyaOrig="279" w14:anchorId="6439644B">
                <v:shape id="_x0000_i1108" type="#_x0000_t75" style="width:11pt;height:14pt" o:ole="">
                  <v:imagedata r:id="rId173" o:title=""/>
                </v:shape>
                <o:OLEObject Type="Embed" ProgID="Equation.DSMT4" ShapeID="_x0000_i1108" DrawAspect="Content" ObjectID="_1806689908" r:id="rId174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không trùng với </w:t>
            </w:r>
            <w:r w:rsidR="00136F71" w:rsidRPr="00136F71">
              <w:rPr>
                <w:rFonts w:eastAsia="Calibri"/>
                <w:b/>
                <w:bCs/>
                <w:i/>
                <w:iCs/>
                <w:color w:val="000000" w:themeColor="text1"/>
                <w:position w:val="-6"/>
                <w:sz w:val="26"/>
                <w:szCs w:val="26"/>
              </w:rPr>
              <w:object w:dxaOrig="320" w:dyaOrig="279" w14:anchorId="08C98EE8">
                <v:shape id="_x0000_i1109" type="#_x0000_t75" style="width:16pt;height:14pt" o:ole="">
                  <v:imagedata r:id="rId175" o:title=""/>
                </v:shape>
                <o:OLEObject Type="Embed" ProgID="Equation.DSMT4" ShapeID="_x0000_i1109" DrawAspect="Content" ObjectID="_1806689909" r:id="rId176"/>
              </w:object>
            </w:r>
            <w:r w:rsidR="00136F71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 Tính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6"/>
                <w:sz w:val="26"/>
                <w:szCs w:val="26"/>
              </w:rPr>
              <w:object w:dxaOrig="340" w:dyaOrig="279" w14:anchorId="377BFED9">
                <v:shape id="_x0000_i1110" type="#_x0000_t75" style="width:17pt;height:14pt" o:ole="">
                  <v:imagedata r:id="rId177" o:title=""/>
                </v:shape>
                <o:OLEObject Type="Embed" ProgID="Equation.DSMT4" ShapeID="_x0000_i1110" DrawAspect="Content" ObjectID="_1806689910" r:id="rId178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6"/>
                <w:sz w:val="26"/>
                <w:szCs w:val="26"/>
              </w:rPr>
              <w:t xml:space="preserve">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khi góc giữa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6"/>
                <w:sz w:val="26"/>
                <w:szCs w:val="26"/>
              </w:rPr>
              <w:object w:dxaOrig="380" w:dyaOrig="279" w14:anchorId="2AEC96E3">
                <v:shape id="_x0000_i1111" type="#_x0000_t75" style="width:19pt;height:14pt" o:ole="">
                  <v:imagedata r:id="rId179" o:title=""/>
                </v:shape>
                <o:OLEObject Type="Embed" ProgID="Equation.DSMT4" ShapeID="_x0000_i1111" DrawAspect="Content" ObjectID="_1806689911" r:id="rId180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và mặt phẳng </w: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position w:val="-10"/>
                <w:sz w:val="26"/>
                <w:szCs w:val="26"/>
              </w:rPr>
              <w:object w:dxaOrig="700" w:dyaOrig="320" w14:anchorId="516543F4">
                <v:shape id="_x0000_i1112" type="#_x0000_t75" style="width:35pt;height:16pt" o:ole="">
                  <v:imagedata r:id="rId181" o:title=""/>
                </v:shape>
                <o:OLEObject Type="Embed" ProgID="Equation.DSMT4" ShapeID="_x0000_i1112" DrawAspect="Content" ObjectID="_1806689912" r:id="rId182"/>
              </w:object>
            </w:r>
            <w:r w:rsidRPr="0033322D">
              <w:rPr>
                <w:rFonts w:eastAsia="Calibri"/>
                <w:b/>
                <w:bCs/>
                <w:i/>
                <w:iCs/>
                <w:color w:val="000000" w:themeColor="text1"/>
                <w:sz w:val="26"/>
                <w:szCs w:val="26"/>
              </w:rPr>
              <w:t>có số đo lớn nhất.</w:t>
            </w:r>
          </w:p>
        </w:tc>
      </w:tr>
      <w:tr w:rsidR="00A103C3" w:rsidRPr="00BE6DB9" w14:paraId="6AB3E6C6" w14:textId="77777777" w:rsidTr="00AC41C8">
        <w:tc>
          <w:tcPr>
            <w:tcW w:w="1080" w:type="dxa"/>
            <w:vMerge/>
          </w:tcPr>
          <w:p w14:paraId="5BD7CF15" w14:textId="77777777" w:rsidR="00A103C3" w:rsidRPr="00BE6DB9" w:rsidRDefault="00A103C3" w:rsidP="00A103C3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013045E1" w14:textId="65E5B97B" w:rsidR="00A103C3" w:rsidRPr="005C77EF" w:rsidRDefault="00441C6F" w:rsidP="00314292">
            <w:pPr>
              <w:pStyle w:val="NoSpacing"/>
              <w:spacing w:line="360" w:lineRule="auto"/>
              <w:jc w:val="center"/>
              <w:rPr>
                <w:rFonts w:eastAsia="Calibri"/>
                <w:lang w:val="fr-FR"/>
              </w:rPr>
            </w:pPr>
            <w:r w:rsidRPr="00441C6F">
              <w:rPr>
                <w:rFonts w:eastAsia="Calibri"/>
                <w:noProof/>
                <w:lang w:val="fr-FR"/>
              </w:rPr>
              <w:drawing>
                <wp:inline distT="0" distB="0" distL="0" distR="0" wp14:anchorId="3EEED7F1" wp14:editId="70D09A0C">
                  <wp:extent cx="2605032" cy="1941266"/>
                  <wp:effectExtent l="0" t="0" r="0" b="0"/>
                  <wp:docPr id="35882202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113" cy="1951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8" w:type="dxa"/>
            <w:vAlign w:val="center"/>
          </w:tcPr>
          <w:p w14:paraId="33F575C5" w14:textId="15241C2F" w:rsidR="00A103C3" w:rsidRPr="00BE6DB9" w:rsidRDefault="00A103C3" w:rsidP="00A103C3">
            <w:pPr>
              <w:pStyle w:val="NoSpacing"/>
              <w:spacing w:line="276" w:lineRule="auto"/>
              <w:jc w:val="center"/>
            </w:pPr>
          </w:p>
        </w:tc>
      </w:tr>
      <w:tr w:rsidR="00243F6D" w:rsidRPr="00BE6DB9" w14:paraId="79109287" w14:textId="77777777" w:rsidTr="00AC41C8">
        <w:tc>
          <w:tcPr>
            <w:tcW w:w="1080" w:type="dxa"/>
            <w:vMerge/>
          </w:tcPr>
          <w:p w14:paraId="665FCE4D" w14:textId="77777777" w:rsidR="00243F6D" w:rsidRPr="00BE6DB9" w:rsidRDefault="00243F6D" w:rsidP="00243F6D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7EACDBCB" w14:textId="3A8DC9BB" w:rsidR="00A17A14" w:rsidRDefault="00243F6D" w:rsidP="00314292">
            <w:pPr>
              <w:pStyle w:val="NoSpacing"/>
              <w:spacing w:line="360" w:lineRule="auto"/>
              <w:jc w:val="both"/>
              <w:rPr>
                <w:color w:val="000000"/>
              </w:rPr>
            </w:pPr>
            <w:r w:rsidRPr="00B371DD">
              <w:rPr>
                <w:color w:val="000000"/>
              </w:rPr>
              <w:t xml:space="preserve">Gọi </w:t>
            </w:r>
            <w:r w:rsidRPr="00B371DD">
              <w:rPr>
                <w:color w:val="000000"/>
                <w:position w:val="-4"/>
              </w:rPr>
              <w:object w:dxaOrig="260" w:dyaOrig="240" w14:anchorId="0E30ADB4">
                <v:shape id="_x0000_i1113" type="#_x0000_t75" style="width:13pt;height:12pt" o:ole="">
                  <v:imagedata r:id="rId184" o:title=""/>
                </v:shape>
                <o:OLEObject Type="Embed" ProgID="Equation.DSMT4" ShapeID="_x0000_i1113" DrawAspect="Content" ObjectID="_1806689913" r:id="rId185"/>
              </w:object>
            </w:r>
            <w:r w:rsidRPr="00B371DD">
              <w:rPr>
                <w:color w:val="000000"/>
              </w:rPr>
              <w:t xml:space="preserve"> là là hình chiếu của </w:t>
            </w:r>
            <w:r w:rsidRPr="00B371DD">
              <w:rPr>
                <w:color w:val="000000"/>
                <w:position w:val="-6"/>
              </w:rPr>
              <w:object w:dxaOrig="240" w:dyaOrig="279" w14:anchorId="7C84845D">
                <v:shape id="_x0000_i1114" type="#_x0000_t75" style="width:12pt;height:14pt" o:ole="">
                  <v:imagedata r:id="rId186" o:title=""/>
                </v:shape>
                <o:OLEObject Type="Embed" ProgID="Equation.DSMT4" ShapeID="_x0000_i1114" DrawAspect="Content" ObjectID="_1806689914" r:id="rId187"/>
              </w:object>
            </w:r>
            <w:r w:rsidRPr="00B371DD">
              <w:rPr>
                <w:color w:val="000000"/>
              </w:rPr>
              <w:t xml:space="preserve"> lên </w:t>
            </w:r>
            <w:r w:rsidRPr="00B371DD">
              <w:rPr>
                <w:color w:val="000000"/>
                <w:position w:val="-10"/>
              </w:rPr>
              <w:object w:dxaOrig="700" w:dyaOrig="320" w14:anchorId="02D6E9E9">
                <v:shape id="_x0000_i1115" type="#_x0000_t75" style="width:35pt;height:16pt" o:ole="">
                  <v:imagedata r:id="rId188" o:title=""/>
                </v:shape>
                <o:OLEObject Type="Embed" ProgID="Equation.DSMT4" ShapeID="_x0000_i1115" DrawAspect="Content" ObjectID="_1806689915" r:id="rId189"/>
              </w:object>
            </w:r>
            <w:r w:rsidR="00A17A14">
              <w:rPr>
                <w:color w:val="000000"/>
              </w:rPr>
              <w:t xml:space="preserve"> </w:t>
            </w:r>
            <w:r w:rsidR="00A17A14" w:rsidRPr="00A17A14">
              <w:rPr>
                <w:position w:val="-10"/>
              </w:rPr>
              <w:object w:dxaOrig="2820" w:dyaOrig="400" w14:anchorId="5534DC52">
                <v:shape id="_x0000_i1116" type="#_x0000_t75" style="width:141pt;height:20pt" o:ole="">
                  <v:imagedata r:id="rId190" o:title=""/>
                </v:shape>
                <o:OLEObject Type="Embed" ProgID="Equation.DSMT4" ShapeID="_x0000_i1116" DrawAspect="Content" ObjectID="_1806689916" r:id="rId191"/>
              </w:object>
            </w:r>
          </w:p>
          <w:p w14:paraId="047A5B29" w14:textId="4878EDFC" w:rsidR="00243F6D" w:rsidRPr="005C77EF" w:rsidRDefault="00243F6D" w:rsidP="00314292">
            <w:pPr>
              <w:pStyle w:val="NoSpacing"/>
              <w:spacing w:line="360" w:lineRule="auto"/>
              <w:jc w:val="both"/>
              <w:rPr>
                <w:rFonts w:eastAsia="Calibri"/>
                <w:lang w:val="fr-FR"/>
              </w:rPr>
            </w:pPr>
            <w:r w:rsidRPr="00B371DD">
              <w:rPr>
                <w:color w:val="000000"/>
              </w:rPr>
              <w:t xml:space="preserve">Kẻ </w:t>
            </w:r>
            <w:r w:rsidRPr="00B371DD">
              <w:rPr>
                <w:color w:val="000000"/>
                <w:position w:val="-10"/>
              </w:rPr>
              <w:object w:dxaOrig="2040" w:dyaOrig="320" w14:anchorId="09D84885">
                <v:shape id="_x0000_i1117" type="#_x0000_t75" style="width:102pt;height:16pt" o:ole="">
                  <v:imagedata r:id="rId192" o:title=""/>
                </v:shape>
                <o:OLEObject Type="Embed" ProgID="Equation.DSMT4" ShapeID="_x0000_i1117" DrawAspect="Content" ObjectID="_1806689917" r:id="rId193"/>
              </w:object>
            </w:r>
            <w:r w:rsidRPr="00B371DD">
              <w:rPr>
                <w:color w:val="000000"/>
              </w:rPr>
              <w:t xml:space="preserve">. Ta có </w:t>
            </w:r>
            <w:r w:rsidRPr="00B371DD">
              <w:rPr>
                <w:color w:val="000000"/>
                <w:position w:val="-10"/>
              </w:rPr>
              <w:object w:dxaOrig="1840" w:dyaOrig="320" w14:anchorId="4962C4A0">
                <v:shape id="_x0000_i1118" type="#_x0000_t75" style="width:92pt;height:16pt" o:ole="">
                  <v:imagedata r:id="rId194" o:title=""/>
                </v:shape>
                <o:OLEObject Type="Embed" ProgID="Equation.DSMT4" ShapeID="_x0000_i1118" DrawAspect="Content" ObjectID="_1806689918" r:id="rId195"/>
              </w:object>
            </w:r>
            <w:r w:rsidRPr="00B371DD">
              <w:rPr>
                <w:color w:val="000000"/>
              </w:rPr>
              <w:t xml:space="preserve"> và </w:t>
            </w:r>
            <w:r w:rsidRPr="00B371DD">
              <w:rPr>
                <w:color w:val="000000"/>
                <w:position w:val="-10"/>
              </w:rPr>
              <w:object w:dxaOrig="1920" w:dyaOrig="320" w14:anchorId="6D1E0255">
                <v:shape id="_x0000_i1119" type="#_x0000_t75" style="width:95.65pt;height:16pt" o:ole="">
                  <v:imagedata r:id="rId196" o:title=""/>
                </v:shape>
                <o:OLEObject Type="Embed" ProgID="Equation.DSMT4" ShapeID="_x0000_i1119" DrawAspect="Content" ObjectID="_1806689919" r:id="rId197"/>
              </w:object>
            </w:r>
            <w:r w:rsidRPr="00B371DD">
              <w:rPr>
                <w:color w:val="000000"/>
              </w:rPr>
              <w:t>.</w:t>
            </w:r>
          </w:p>
        </w:tc>
        <w:tc>
          <w:tcPr>
            <w:tcW w:w="828" w:type="dxa"/>
            <w:vAlign w:val="center"/>
          </w:tcPr>
          <w:p w14:paraId="6507D8AF" w14:textId="3A1D67CE" w:rsidR="00243F6D" w:rsidRDefault="00243F6D" w:rsidP="00243F6D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243F6D" w:rsidRPr="00BE6DB9" w14:paraId="4A8F76CF" w14:textId="77777777" w:rsidTr="00AC41C8">
        <w:tc>
          <w:tcPr>
            <w:tcW w:w="1080" w:type="dxa"/>
            <w:vMerge/>
          </w:tcPr>
          <w:p w14:paraId="5BBEA902" w14:textId="77777777" w:rsidR="00243F6D" w:rsidRPr="00BE6DB9" w:rsidRDefault="00243F6D" w:rsidP="00243F6D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5B311E82" w14:textId="6FDF80AD" w:rsidR="00243F6D" w:rsidRPr="00B371DD" w:rsidRDefault="00243F6D" w:rsidP="00314292">
            <w:pPr>
              <w:spacing w:line="360" w:lineRule="auto"/>
              <w:ind w:left="-108" w:right="-108"/>
            </w:pPr>
            <w:r w:rsidRPr="00B371DD">
              <w:rPr>
                <w:color w:val="000000"/>
              </w:rPr>
              <w:t xml:space="preserve">Vì </w:t>
            </w:r>
            <w:r w:rsidRPr="00B371DD">
              <w:rPr>
                <w:color w:val="000000"/>
                <w:position w:val="-4"/>
              </w:rPr>
              <w:object w:dxaOrig="279" w:dyaOrig="240" w14:anchorId="162841E6">
                <v:shape id="_x0000_i1120" type="#_x0000_t75" style="width:14pt;height:12pt" o:ole="">
                  <v:imagedata r:id="rId198" o:title=""/>
                </v:shape>
                <o:OLEObject Type="Embed" ProgID="Equation.DSMT4" ShapeID="_x0000_i1120" DrawAspect="Content" ObjectID="_1806689920" r:id="rId199"/>
              </w:object>
            </w:r>
            <w:r w:rsidRPr="00B371DD">
              <w:rPr>
                <w:color w:val="000000"/>
              </w:rPr>
              <w:t xml:space="preserve">là trung điểm của </w:t>
            </w:r>
            <w:r w:rsidRPr="00B371DD">
              <w:rPr>
                <w:color w:val="000000"/>
                <w:position w:val="-4"/>
              </w:rPr>
              <w:object w:dxaOrig="400" w:dyaOrig="260" w14:anchorId="2174CA5B">
                <v:shape id="_x0000_i1121" type="#_x0000_t75" style="width:20pt;height:13pt" o:ole="">
                  <v:imagedata r:id="rId200" o:title=""/>
                </v:shape>
                <o:OLEObject Type="Embed" ProgID="Equation.DSMT4" ShapeID="_x0000_i1121" DrawAspect="Content" ObjectID="_1806689921" r:id="rId201"/>
              </w:object>
            </w:r>
            <w:r w:rsidRPr="00B371DD">
              <w:rPr>
                <w:color w:val="000000"/>
              </w:rPr>
              <w:t xml:space="preserve">và </w:t>
            </w:r>
            <w:r w:rsidR="00A17A14" w:rsidRPr="00B371DD">
              <w:rPr>
                <w:color w:val="000000"/>
                <w:position w:val="-10"/>
              </w:rPr>
              <w:object w:dxaOrig="1260" w:dyaOrig="320" w14:anchorId="1883C892">
                <v:shape id="_x0000_i1122" type="#_x0000_t75" style="width:62.65pt;height:16pt" o:ole="">
                  <v:imagedata r:id="rId202" o:title=""/>
                </v:shape>
                <o:OLEObject Type="Embed" ProgID="Equation.DSMT4" ShapeID="_x0000_i1122" DrawAspect="Content" ObjectID="_1806689922" r:id="rId203"/>
              </w:object>
            </w:r>
            <w:r w:rsidRPr="00B371DD">
              <w:rPr>
                <w:color w:val="000000"/>
              </w:rPr>
              <w:t xml:space="preserve"> nên </w:t>
            </w:r>
            <w:r w:rsidRPr="00B371DD">
              <w:rPr>
                <w:position w:val="-10"/>
              </w:rPr>
              <w:object w:dxaOrig="2880" w:dyaOrig="320" w14:anchorId="12B255C5">
                <v:shape id="_x0000_i1123" type="#_x0000_t75" style="width:2in;height:16pt" o:ole="">
                  <v:imagedata r:id="rId204" o:title=""/>
                </v:shape>
                <o:OLEObject Type="Embed" ProgID="Equation.DSMT4" ShapeID="_x0000_i1123" DrawAspect="Content" ObjectID="_1806689923" r:id="rId205"/>
              </w:object>
            </w:r>
          </w:p>
          <w:p w14:paraId="066C55E5" w14:textId="77777777" w:rsidR="00243F6D" w:rsidRPr="00B371DD" w:rsidRDefault="00243F6D" w:rsidP="00314292">
            <w:pPr>
              <w:spacing w:line="360" w:lineRule="auto"/>
              <w:ind w:left="-108" w:right="-108"/>
            </w:pPr>
            <w:r w:rsidRPr="00B371DD">
              <w:t xml:space="preserve">Hay </w:t>
            </w:r>
            <w:r w:rsidRPr="00B371DD">
              <w:rPr>
                <w:position w:val="-6"/>
              </w:rPr>
              <w:object w:dxaOrig="1140" w:dyaOrig="279" w14:anchorId="5E911A0A">
                <v:shape id="_x0000_i1124" type="#_x0000_t75" style="width:57pt;height:14pt" o:ole="">
                  <v:imagedata r:id="rId206" o:title=""/>
                </v:shape>
                <o:OLEObject Type="Embed" ProgID="Equation.DSMT4" ShapeID="_x0000_i1124" DrawAspect="Content" ObjectID="_1806689924" r:id="rId207"/>
              </w:object>
            </w:r>
            <w:r w:rsidRPr="00B371DD">
              <w:t>.</w:t>
            </w:r>
          </w:p>
          <w:p w14:paraId="49E38190" w14:textId="4A4B0042" w:rsidR="00243F6D" w:rsidRPr="001820A6" w:rsidRDefault="00A17A14" w:rsidP="00314292">
            <w:pPr>
              <w:pStyle w:val="NoSpacing"/>
              <w:spacing w:line="360" w:lineRule="auto"/>
              <w:jc w:val="both"/>
            </w:pPr>
            <w:r>
              <w:t xml:space="preserve">Ta có: </w:t>
            </w:r>
            <w:r w:rsidRPr="00B371DD">
              <w:rPr>
                <w:position w:val="-24"/>
              </w:rPr>
              <w:object w:dxaOrig="2220" w:dyaOrig="620" w14:anchorId="7FA0E9AA">
                <v:shape id="_x0000_i1125" type="#_x0000_t75" style="width:111pt;height:31.35pt" o:ole="">
                  <v:imagedata r:id="rId208" o:title=""/>
                </v:shape>
                <o:OLEObject Type="Embed" ProgID="Equation.DSMT4" ShapeID="_x0000_i1125" DrawAspect="Content" ObjectID="_1806689925" r:id="rId209"/>
              </w:object>
            </w:r>
            <w:r>
              <w:t>.</w:t>
            </w:r>
          </w:p>
        </w:tc>
        <w:tc>
          <w:tcPr>
            <w:tcW w:w="828" w:type="dxa"/>
            <w:vAlign w:val="center"/>
          </w:tcPr>
          <w:p w14:paraId="37EE430F" w14:textId="77777777" w:rsidR="00243F6D" w:rsidRPr="00BE6DB9" w:rsidRDefault="00243F6D" w:rsidP="00243F6D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243F6D" w:rsidRPr="00BE6DB9" w14:paraId="71ACDE51" w14:textId="77777777" w:rsidTr="00AC41C8">
        <w:tc>
          <w:tcPr>
            <w:tcW w:w="1080" w:type="dxa"/>
            <w:vMerge/>
          </w:tcPr>
          <w:p w14:paraId="7CCDAD4D" w14:textId="77777777" w:rsidR="00243F6D" w:rsidRPr="00BE6DB9" w:rsidRDefault="00243F6D" w:rsidP="00243F6D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00771747" w14:textId="3A55C7C8" w:rsidR="00243F6D" w:rsidRPr="00B371DD" w:rsidRDefault="00243F6D" w:rsidP="00314292">
            <w:pPr>
              <w:spacing w:line="360" w:lineRule="auto"/>
              <w:ind w:left="-108" w:right="-108"/>
            </w:pPr>
            <w:r w:rsidRPr="00B371DD">
              <w:rPr>
                <w:bCs/>
                <w:iCs/>
              </w:rPr>
              <w:t>Đặt</w:t>
            </w:r>
            <w:r w:rsidRPr="00B371DD">
              <w:rPr>
                <w:bCs/>
                <w:i/>
                <w:iCs/>
              </w:rPr>
              <w:t xml:space="preserve"> </w:t>
            </w:r>
            <w:r w:rsidRPr="00B371DD">
              <w:rPr>
                <w:b/>
                <w:bCs/>
                <w:i/>
                <w:iCs/>
                <w:position w:val="-6"/>
              </w:rPr>
              <w:object w:dxaOrig="720" w:dyaOrig="279" w14:anchorId="65918F14">
                <v:shape id="_x0000_i1126" type="#_x0000_t75" style="width:36.35pt;height:14pt" o:ole="">
                  <v:imagedata r:id="rId210" o:title=""/>
                </v:shape>
                <o:OLEObject Type="Embed" ProgID="Equation.DSMT4" ShapeID="_x0000_i1126" DrawAspect="Content" ObjectID="_1806689926" r:id="rId211"/>
              </w:object>
            </w:r>
            <w:r w:rsidRPr="00B371DD">
              <w:rPr>
                <w:b/>
                <w:bCs/>
                <w:i/>
                <w:iCs/>
              </w:rPr>
              <w:t>(</w:t>
            </w:r>
            <w:r w:rsidRPr="00B371DD">
              <w:rPr>
                <w:b/>
                <w:bCs/>
                <w:i/>
                <w:iCs/>
                <w:position w:val="-6"/>
              </w:rPr>
              <w:object w:dxaOrig="499" w:dyaOrig="279" w14:anchorId="1C2AD386">
                <v:shape id="_x0000_i1127" type="#_x0000_t75" style="width:25pt;height:14pt" o:ole="">
                  <v:imagedata r:id="rId212" o:title=""/>
                </v:shape>
                <o:OLEObject Type="Embed" ProgID="Equation.DSMT4" ShapeID="_x0000_i1127" DrawAspect="Content" ObjectID="_1806689927" r:id="rId213"/>
              </w:object>
            </w:r>
            <w:r w:rsidRPr="00B371DD">
              <w:rPr>
                <w:b/>
                <w:bCs/>
                <w:i/>
                <w:iCs/>
              </w:rPr>
              <w:t>).</w:t>
            </w:r>
            <w:r w:rsidR="00A17A14">
              <w:rPr>
                <w:b/>
                <w:bCs/>
                <w:i/>
                <w:iCs/>
              </w:rPr>
              <w:t xml:space="preserve"> </w:t>
            </w:r>
            <w:r w:rsidRPr="00B371DD">
              <w:rPr>
                <w:bCs/>
                <w:iCs/>
              </w:rPr>
              <w:t xml:space="preserve">Ta có </w:t>
            </w:r>
            <w:r w:rsidRPr="00B371DD">
              <w:rPr>
                <w:position w:val="-24"/>
                <w:lang w:val="vi-VN"/>
              </w:rPr>
              <w:object w:dxaOrig="1840" w:dyaOrig="680" w14:anchorId="32018CAE">
                <v:shape id="_x0000_i1128" type="#_x0000_t75" style="width:92pt;height:34pt" o:ole="">
                  <v:imagedata r:id="rId214" o:title=""/>
                </v:shape>
                <o:OLEObject Type="Embed" ProgID="Equation.DSMT4" ShapeID="_x0000_i1128" DrawAspect="Content" ObjectID="_1806689928" r:id="rId215"/>
              </w:object>
            </w:r>
          </w:p>
          <w:p w14:paraId="73C4A93D" w14:textId="77777777" w:rsidR="00243F6D" w:rsidRPr="00B371DD" w:rsidRDefault="00243F6D" w:rsidP="00314292">
            <w:pPr>
              <w:spacing w:line="360" w:lineRule="auto"/>
              <w:ind w:left="-108" w:right="-108"/>
            </w:pPr>
            <w:r w:rsidRPr="00B371DD">
              <w:rPr>
                <w:position w:val="-26"/>
              </w:rPr>
              <w:object w:dxaOrig="3640" w:dyaOrig="720" w14:anchorId="007EB041">
                <v:shape id="_x0000_i1129" type="#_x0000_t75" style="width:182.35pt;height:36.35pt" o:ole="">
                  <v:imagedata r:id="rId216" o:title=""/>
                </v:shape>
                <o:OLEObject Type="Embed" ProgID="Equation.DSMT4" ShapeID="_x0000_i1129" DrawAspect="Content" ObjectID="_1806689929" r:id="rId217"/>
              </w:object>
            </w:r>
          </w:p>
          <w:p w14:paraId="7EA17EAF" w14:textId="5A9D7252" w:rsidR="00243F6D" w:rsidRPr="001820A6" w:rsidRDefault="00243F6D" w:rsidP="00314292">
            <w:pPr>
              <w:pStyle w:val="NoSpacing"/>
              <w:spacing w:line="360" w:lineRule="auto"/>
              <w:jc w:val="both"/>
              <w:rPr>
                <w:lang w:val="fr-FR"/>
              </w:rPr>
            </w:pPr>
            <w:r w:rsidRPr="00B371DD">
              <w:rPr>
                <w:position w:val="-8"/>
              </w:rPr>
              <w:object w:dxaOrig="2960" w:dyaOrig="400" w14:anchorId="173C5434">
                <v:shape id="_x0000_i1130" type="#_x0000_t75" style="width:148pt;height:20pt" o:ole="">
                  <v:imagedata r:id="rId218" o:title=""/>
                </v:shape>
                <o:OLEObject Type="Embed" ProgID="Equation.DSMT4" ShapeID="_x0000_i1130" DrawAspect="Content" ObjectID="_1806689930" r:id="rId219"/>
              </w:object>
            </w:r>
          </w:p>
        </w:tc>
        <w:tc>
          <w:tcPr>
            <w:tcW w:w="828" w:type="dxa"/>
            <w:vAlign w:val="center"/>
          </w:tcPr>
          <w:p w14:paraId="1485F24B" w14:textId="77777777" w:rsidR="00243F6D" w:rsidRDefault="00243F6D" w:rsidP="00243F6D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243F6D" w:rsidRPr="00BE6DB9" w14:paraId="426BA9AD" w14:textId="77777777" w:rsidTr="00AC41C8">
        <w:tc>
          <w:tcPr>
            <w:tcW w:w="1080" w:type="dxa"/>
            <w:vMerge/>
          </w:tcPr>
          <w:p w14:paraId="66AD6A76" w14:textId="77777777" w:rsidR="00243F6D" w:rsidRPr="00BE6DB9" w:rsidRDefault="00243F6D" w:rsidP="00243F6D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  <w:vAlign w:val="center"/>
          </w:tcPr>
          <w:p w14:paraId="758708E1" w14:textId="77777777" w:rsidR="00243F6D" w:rsidRPr="00B371DD" w:rsidRDefault="00243F6D" w:rsidP="00314292">
            <w:pPr>
              <w:tabs>
                <w:tab w:val="left" w:pos="2268"/>
              </w:tabs>
              <w:spacing w:line="360" w:lineRule="auto"/>
            </w:pPr>
            <w:r w:rsidRPr="00B371DD">
              <w:rPr>
                <w:position w:val="-36"/>
              </w:rPr>
              <w:object w:dxaOrig="6480" w:dyaOrig="1120" w14:anchorId="6537A9CD">
                <v:shape id="_x0000_i1131" type="#_x0000_t75" style="width:324.35pt;height:55.65pt" o:ole="">
                  <v:imagedata r:id="rId220" o:title=""/>
                </v:shape>
                <o:OLEObject Type="Embed" ProgID="Equation.DSMT4" ShapeID="_x0000_i1131" DrawAspect="Content" ObjectID="_1806689931" r:id="rId221"/>
              </w:object>
            </w:r>
          </w:p>
          <w:p w14:paraId="586C93E0" w14:textId="77777777" w:rsidR="00243F6D" w:rsidRPr="00B371DD" w:rsidRDefault="00243F6D" w:rsidP="00314292">
            <w:pPr>
              <w:tabs>
                <w:tab w:val="left" w:pos="2268"/>
              </w:tabs>
              <w:spacing w:line="360" w:lineRule="auto"/>
              <w:rPr>
                <w:rFonts w:eastAsia="Times New Roman"/>
              </w:rPr>
            </w:pPr>
            <w:r w:rsidRPr="00B371DD">
              <w:rPr>
                <w:rFonts w:eastAsia="Times New Roman"/>
                <w:position w:val="-28"/>
              </w:rPr>
              <w:object w:dxaOrig="3460" w:dyaOrig="740" w14:anchorId="2379FA89">
                <v:shape id="_x0000_i1132" type="#_x0000_t75" style="width:172.65pt;height:37pt" o:ole="">
                  <v:imagedata r:id="rId222" o:title=""/>
                </v:shape>
                <o:OLEObject Type="Embed" ProgID="Equation.DSMT4" ShapeID="_x0000_i1132" DrawAspect="Content" ObjectID="_1806689932" r:id="rId223"/>
              </w:object>
            </w:r>
          </w:p>
          <w:p w14:paraId="5871E731" w14:textId="77777777" w:rsidR="00243F6D" w:rsidRPr="00B371DD" w:rsidRDefault="00243F6D" w:rsidP="00314292">
            <w:pPr>
              <w:tabs>
                <w:tab w:val="left" w:pos="2268"/>
              </w:tabs>
              <w:spacing w:line="360" w:lineRule="auto"/>
            </w:pPr>
            <w:r w:rsidRPr="00B371DD">
              <w:t xml:space="preserve">Dấu “=” xảy ra khi </w:t>
            </w:r>
            <w:r w:rsidRPr="00B371DD">
              <w:rPr>
                <w:position w:val="-6"/>
              </w:rPr>
              <w:object w:dxaOrig="2040" w:dyaOrig="340" w14:anchorId="198D242D">
                <v:shape id="_x0000_i1133" type="#_x0000_t75" style="width:102pt;height:17pt" o:ole="">
                  <v:imagedata r:id="rId224" o:title=""/>
                </v:shape>
                <o:OLEObject Type="Embed" ProgID="Equation.DSMT4" ShapeID="_x0000_i1133" DrawAspect="Content" ObjectID="_1806689933" r:id="rId225"/>
              </w:object>
            </w:r>
          </w:p>
          <w:p w14:paraId="25DA27B5" w14:textId="24BF3571" w:rsidR="00243F6D" w:rsidRPr="00BE6DB9" w:rsidRDefault="00243F6D" w:rsidP="00314292">
            <w:pPr>
              <w:pStyle w:val="NoSpacing"/>
              <w:spacing w:line="360" w:lineRule="auto"/>
              <w:rPr>
                <w:rFonts w:eastAsia="Calibri"/>
                <w:bCs/>
              </w:rPr>
            </w:pPr>
            <w:r w:rsidRPr="00B371DD">
              <w:t xml:space="preserve">Khi đó </w:t>
            </w:r>
            <w:r w:rsidRPr="00B371DD">
              <w:rPr>
                <w:position w:val="-8"/>
              </w:rPr>
              <w:object w:dxaOrig="3140" w:dyaOrig="420" w14:anchorId="56B193FC">
                <v:shape id="_x0000_i1134" type="#_x0000_t75" style="width:157pt;height:21.65pt" o:ole="">
                  <v:imagedata r:id="rId226" o:title=""/>
                </v:shape>
                <o:OLEObject Type="Embed" ProgID="Equation.DSMT4" ShapeID="_x0000_i1134" DrawAspect="Content" ObjectID="_1806689934" r:id="rId227"/>
              </w:object>
            </w:r>
            <w:r w:rsidRPr="00B371DD">
              <w:t>.</w:t>
            </w:r>
          </w:p>
        </w:tc>
        <w:tc>
          <w:tcPr>
            <w:tcW w:w="828" w:type="dxa"/>
            <w:vAlign w:val="center"/>
          </w:tcPr>
          <w:p w14:paraId="3D320161" w14:textId="77777777" w:rsidR="00243F6D" w:rsidRPr="00BE6DB9" w:rsidRDefault="00243F6D" w:rsidP="00243F6D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243F6D" w:rsidRPr="006D2425" w14:paraId="2A651691" w14:textId="77777777" w:rsidTr="000B68C5">
        <w:tc>
          <w:tcPr>
            <w:tcW w:w="1080" w:type="dxa"/>
            <w:vMerge w:val="restart"/>
            <w:vAlign w:val="center"/>
          </w:tcPr>
          <w:p w14:paraId="5F2B5AD2" w14:textId="7626A861" w:rsidR="00243F6D" w:rsidRPr="00BE6DB9" w:rsidRDefault="00243F6D" w:rsidP="00243F6D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lastRenderedPageBreak/>
              <w:t xml:space="preserve">Câu </w:t>
            </w:r>
            <w:r>
              <w:rPr>
                <w:b/>
                <w:bCs/>
              </w:rPr>
              <w:t>4</w:t>
            </w:r>
            <w:r w:rsidRPr="00BE6DB9">
              <w:rPr>
                <w:b/>
                <w:bCs/>
              </w:rPr>
              <w:t>.</w:t>
            </w:r>
            <w:r>
              <w:rPr>
                <w:b/>
                <w:bCs/>
              </w:rPr>
              <w:t>a</w:t>
            </w:r>
          </w:p>
          <w:p w14:paraId="137C5C14" w14:textId="317D31D6" w:rsidR="00243F6D" w:rsidRPr="00BE6DB9" w:rsidRDefault="00243F6D" w:rsidP="00243F6D">
            <w:pPr>
              <w:pStyle w:val="NoSpacing"/>
              <w:spacing w:line="276" w:lineRule="auto"/>
              <w:rPr>
                <w:b/>
                <w:bCs/>
              </w:rPr>
            </w:pPr>
            <w:r w:rsidRPr="00BE6DB9">
              <w:rPr>
                <w:b/>
                <w:bCs/>
              </w:rPr>
              <w:t>(</w:t>
            </w:r>
            <w:r>
              <w:rPr>
                <w:b/>
                <w:bCs/>
              </w:rPr>
              <w:t xml:space="preserve">3 </w:t>
            </w:r>
            <w:r w:rsidRPr="00BE6DB9">
              <w:rPr>
                <w:b/>
                <w:bCs/>
              </w:rPr>
              <w:t>điểm)</w:t>
            </w:r>
          </w:p>
        </w:tc>
        <w:tc>
          <w:tcPr>
            <w:tcW w:w="9360" w:type="dxa"/>
            <w:gridSpan w:val="2"/>
          </w:tcPr>
          <w:tbl>
            <w:tblPr>
              <w:tblStyle w:val="TableGrid"/>
              <w:tblW w:w="1151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871"/>
              <w:gridCol w:w="5648"/>
            </w:tblGrid>
            <w:tr w:rsidR="00243F6D" w:rsidRPr="00B371DD" w14:paraId="5E7E43B8" w14:textId="77777777" w:rsidTr="008002A1">
              <w:tc>
                <w:tcPr>
                  <w:tcW w:w="5871" w:type="dxa"/>
                </w:tcPr>
                <w:p w14:paraId="01A7EF9A" w14:textId="77777777" w:rsidR="00243F6D" w:rsidRPr="008522ED" w:rsidRDefault="00243F6D" w:rsidP="00243F6D">
                  <w:pPr>
                    <w:ind w:left="34" w:hanging="34"/>
                    <w:jc w:val="both"/>
                    <w:rPr>
                      <w:b/>
                      <w:i/>
                    </w:rPr>
                  </w:pPr>
                  <w:r w:rsidRPr="008522ED">
                    <w:rPr>
                      <w:b/>
                      <w:i/>
                    </w:rPr>
                    <w:t>Một ngọn hải đăng đặt tại vị trí A cách bờ biển một khoảng cách</w:t>
                  </w:r>
                  <w:r w:rsidRPr="008522ED">
                    <w:rPr>
                      <w:b/>
                      <w:i/>
                      <w:position w:val="-6"/>
                    </w:rPr>
                    <w:object w:dxaOrig="1040" w:dyaOrig="279" w14:anchorId="0C108A6D">
                      <v:shape id="_x0000_i1135" type="#_x0000_t75" style="width:52pt;height:13.65pt" o:ole="">
                        <v:imagedata r:id="rId228" o:title=""/>
                      </v:shape>
                      <o:OLEObject Type="Embed" ProgID="Equation.DSMT4" ShapeID="_x0000_i1135" DrawAspect="Content" ObjectID="_1806689935" r:id="rId229"/>
                    </w:object>
                  </w:r>
                  <w:r w:rsidRPr="008522ED">
                    <w:rPr>
                      <w:b/>
                      <w:i/>
                    </w:rPr>
                    <w:t xml:space="preserve">. Trên bờ biển có một cái kho ở vị trí </w:t>
                  </w:r>
                  <w:r w:rsidRPr="008522ED">
                    <w:rPr>
                      <w:b/>
                      <w:i/>
                      <w:position w:val="-6"/>
                    </w:rPr>
                    <w:object w:dxaOrig="240" w:dyaOrig="279" w14:anchorId="719B3290">
                      <v:shape id="_x0000_i1136" type="#_x0000_t75" style="width:11pt;height:13.65pt" o:ole="">
                        <v:imagedata r:id="rId230" o:title=""/>
                      </v:shape>
                      <o:OLEObject Type="Embed" ProgID="Equation.DSMT4" ShapeID="_x0000_i1136" DrawAspect="Content" ObjectID="_1806689936" r:id="rId231"/>
                    </w:object>
                  </w:r>
                  <w:r w:rsidRPr="008522ED">
                    <w:rPr>
                      <w:b/>
                      <w:i/>
                    </w:rPr>
                    <w:t xml:space="preserve"> cách </w:t>
                  </w:r>
                  <w:r w:rsidRPr="008522ED">
                    <w:rPr>
                      <w:b/>
                      <w:i/>
                      <w:position w:val="-4"/>
                    </w:rPr>
                    <w:object w:dxaOrig="240" w:dyaOrig="260" w14:anchorId="69EFBCA4">
                      <v:shape id="_x0000_i1137" type="#_x0000_t75" style="width:11pt;height:12.35pt" o:ole="">
                        <v:imagedata r:id="rId232" o:title=""/>
                      </v:shape>
                      <o:OLEObject Type="Embed" ProgID="Equation.DSMT4" ShapeID="_x0000_i1137" DrawAspect="Content" ObjectID="_1806689937" r:id="rId233"/>
                    </w:object>
                  </w:r>
                  <w:r w:rsidRPr="008522ED">
                    <w:rPr>
                      <w:b/>
                      <w:i/>
                    </w:rPr>
                    <w:t xml:space="preserve"> một khoảng là </w:t>
                  </w:r>
                  <w:r w:rsidRPr="008522ED">
                    <w:rPr>
                      <w:b/>
                      <w:i/>
                      <w:position w:val="-6"/>
                    </w:rPr>
                    <w:object w:dxaOrig="480" w:dyaOrig="279" w14:anchorId="2D24C302">
                      <v:shape id="_x0000_i1138" type="#_x0000_t75" style="width:24pt;height:13.65pt" o:ole="">
                        <v:imagedata r:id="rId234" o:title=""/>
                      </v:shape>
                      <o:OLEObject Type="Embed" ProgID="Equation.DSMT4" ShapeID="_x0000_i1138" DrawAspect="Content" ObjectID="_1806689938" r:id="rId235"/>
                    </w:object>
                  </w:r>
                  <w:r w:rsidRPr="008522ED">
                    <w:rPr>
                      <w:b/>
                      <w:i/>
                    </w:rPr>
                    <w:t xml:space="preserve">. Người canh hải đăng có thể chèo thuyền từ </w:t>
                  </w:r>
                  <w:r w:rsidRPr="008522ED">
                    <w:rPr>
                      <w:b/>
                      <w:i/>
                      <w:position w:val="-4"/>
                    </w:rPr>
                    <w:object w:dxaOrig="240" w:dyaOrig="260" w14:anchorId="7659FEFC">
                      <v:shape id="_x0000_i1139" type="#_x0000_t75" style="width:11pt;height:12.35pt" o:ole="">
                        <v:imagedata r:id="rId236" o:title=""/>
                      </v:shape>
                      <o:OLEObject Type="Embed" ProgID="Equation.DSMT4" ShapeID="_x0000_i1139" DrawAspect="Content" ObjectID="_1806689939" r:id="rId237"/>
                    </w:object>
                  </w:r>
                  <w:r w:rsidRPr="008522ED">
                    <w:rPr>
                      <w:b/>
                      <w:i/>
                    </w:rPr>
                    <w:t xml:space="preserve"> đến vị trí </w:t>
                  </w:r>
                  <w:r w:rsidRPr="0033322D">
                    <w:rPr>
                      <w:b/>
                      <w:i/>
                      <w:color w:val="000000" w:themeColor="text1"/>
                      <w:position w:val="-4"/>
                    </w:rPr>
                    <w:object w:dxaOrig="320" w:dyaOrig="260" w14:anchorId="759812E3">
                      <v:shape id="_x0000_i1140" type="#_x0000_t75" style="width:15.35pt;height:12.35pt" o:ole="">
                        <v:imagedata r:id="rId238" o:title=""/>
                      </v:shape>
                      <o:OLEObject Type="Embed" ProgID="Equation.DSMT4" ShapeID="_x0000_i1140" DrawAspect="Content" ObjectID="_1806689940" r:id="rId239"/>
                    </w:object>
                  </w:r>
                  <w:r w:rsidRPr="0033322D">
                    <w:rPr>
                      <w:color w:val="000000" w:themeColor="text1"/>
                      <w:position w:val="-4"/>
                      <w:sz w:val="26"/>
                      <w:szCs w:val="26"/>
                    </w:rPr>
                    <w:t>(</w:t>
                  </w:r>
                  <w:r w:rsidRPr="0033322D">
                    <w:rPr>
                      <w:color w:val="000000" w:themeColor="text1"/>
                    </w:rPr>
                    <w:t xml:space="preserve">thuộc đoạn </w:t>
                  </w:r>
                  <w:r w:rsidRPr="0033322D">
                    <w:rPr>
                      <w:color w:val="000000" w:themeColor="text1"/>
                      <w:position w:val="-6"/>
                    </w:rPr>
                    <w:object w:dxaOrig="400" w:dyaOrig="279" w14:anchorId="66198CB8">
                      <v:shape id="_x0000_i1141" type="#_x0000_t75" style="width:20pt;height:14pt" o:ole="">
                        <v:imagedata r:id="rId240" o:title=""/>
                      </v:shape>
                      <o:OLEObject Type="Embed" ProgID="Equation.DSMT4" ShapeID="_x0000_i1141" DrawAspect="Content" ObjectID="_1806689941" r:id="rId241"/>
                    </w:object>
                  </w:r>
                  <w:r w:rsidRPr="0033322D">
                    <w:rPr>
                      <w:color w:val="000000" w:themeColor="text1"/>
                    </w:rPr>
                    <w:t xml:space="preserve">) </w:t>
                  </w:r>
                  <w:r w:rsidRPr="008522ED">
                    <w:rPr>
                      <w:b/>
                      <w:i/>
                    </w:rPr>
                    <w:t xml:space="preserve">trên bờ biển với vận tốc </w:t>
                  </w:r>
                  <w:r w:rsidRPr="008522ED">
                    <w:rPr>
                      <w:b/>
                      <w:i/>
                      <w:position w:val="-6"/>
                    </w:rPr>
                    <w:object w:dxaOrig="740" w:dyaOrig="279" w14:anchorId="7D384B3A">
                      <v:shape id="_x0000_i1142" type="#_x0000_t75" style="width:36.65pt;height:13.65pt" o:ole="">
                        <v:imagedata r:id="rId242" o:title=""/>
                      </v:shape>
                      <o:OLEObject Type="Embed" ProgID="Equation.DSMT4" ShapeID="_x0000_i1142" DrawAspect="Content" ObjectID="_1806689942" r:id="rId243"/>
                    </w:object>
                  </w:r>
                  <w:r w:rsidRPr="008522ED">
                    <w:rPr>
                      <w:b/>
                      <w:i/>
                    </w:rPr>
                    <w:t xml:space="preserve"> rồi đi bộ đến </w:t>
                  </w:r>
                  <w:r w:rsidRPr="008522ED">
                    <w:rPr>
                      <w:b/>
                      <w:i/>
                      <w:position w:val="-6"/>
                    </w:rPr>
                    <w:object w:dxaOrig="240" w:dyaOrig="279" w14:anchorId="73AAEED9">
                      <v:shape id="_x0000_i1143" type="#_x0000_t75" style="width:11pt;height:13.65pt" o:ole="">
                        <v:imagedata r:id="rId244" o:title=""/>
                      </v:shape>
                      <o:OLEObject Type="Embed" ProgID="Equation.DSMT4" ShapeID="_x0000_i1143" DrawAspect="Content" ObjectID="_1806689943" r:id="rId245"/>
                    </w:object>
                  </w:r>
                  <w:r w:rsidRPr="008522ED">
                    <w:rPr>
                      <w:b/>
                      <w:i/>
                    </w:rPr>
                    <w:t xml:space="preserve"> với vận tốc </w:t>
                  </w:r>
                  <w:r w:rsidRPr="008522ED">
                    <w:rPr>
                      <w:b/>
                      <w:i/>
                      <w:position w:val="-6"/>
                    </w:rPr>
                    <w:object w:dxaOrig="760" w:dyaOrig="279" w14:anchorId="7F99E18E">
                      <v:shape id="_x0000_i1144" type="#_x0000_t75" style="width:38.35pt;height:13.65pt" o:ole="">
                        <v:imagedata r:id="rId246" o:title=""/>
                      </v:shape>
                      <o:OLEObject Type="Embed" ProgID="Equation.DSMT4" ShapeID="_x0000_i1144" DrawAspect="Content" ObjectID="_1806689944" r:id="rId247"/>
                    </w:object>
                  </w:r>
                  <w:r w:rsidRPr="008522ED">
                    <w:rPr>
                      <w:b/>
                      <w:i/>
                    </w:rPr>
                    <w:t>(</w:t>
                  </w:r>
                  <w:r>
                    <w:rPr>
                      <w:i/>
                    </w:rPr>
                    <w:t>tham khảo hình vẽ</w:t>
                  </w:r>
                  <w:r w:rsidRPr="008522ED">
                    <w:rPr>
                      <w:b/>
                      <w:i/>
                    </w:rPr>
                    <w:t xml:space="preserve">). Biết tổng thời gian chèo thuyền và đi bộ của người canh hải đăng là </w:t>
                  </w:r>
                  <w:r w:rsidRPr="008522ED">
                    <w:rPr>
                      <w:b/>
                      <w:i/>
                      <w:position w:val="-4"/>
                    </w:rPr>
                    <w:object w:dxaOrig="139" w:dyaOrig="260" w14:anchorId="4D6F05FD">
                      <v:shape id="_x0000_i1145" type="#_x0000_t75" style="width:6.65pt;height:12.35pt" o:ole="">
                        <v:imagedata r:id="rId248" o:title=""/>
                      </v:shape>
                      <o:OLEObject Type="Embed" ProgID="Equation.DSMT4" ShapeID="_x0000_i1145" DrawAspect="Content" ObjectID="_1806689945" r:id="rId249"/>
                    </w:object>
                  </w:r>
                  <w:r w:rsidRPr="008522ED">
                    <w:rPr>
                      <w:b/>
                      <w:i/>
                    </w:rPr>
                    <w:t xml:space="preserve"> giờ </w:t>
                  </w:r>
                  <w:r w:rsidRPr="008522ED">
                    <w:rPr>
                      <w:b/>
                      <w:i/>
                      <w:position w:val="-6"/>
                    </w:rPr>
                    <w:object w:dxaOrig="300" w:dyaOrig="279" w14:anchorId="37458910">
                      <v:shape id="_x0000_i1146" type="#_x0000_t75" style="width:15.35pt;height:13.65pt" o:ole="">
                        <v:imagedata r:id="rId250" o:title=""/>
                      </v:shape>
                      <o:OLEObject Type="Embed" ProgID="Equation.DSMT4" ShapeID="_x0000_i1146" DrawAspect="Content" ObjectID="_1806689946" r:id="rId251"/>
                    </w:object>
                  </w:r>
                  <w:r w:rsidRPr="008522ED">
                    <w:rPr>
                      <w:b/>
                      <w:i/>
                    </w:rPr>
                    <w:t>phút. Tính quãng đường mà người canh hải đăng chèo thuyền.</w:t>
                  </w:r>
                </w:p>
              </w:tc>
              <w:tc>
                <w:tcPr>
                  <w:tcW w:w="5648" w:type="dxa"/>
                </w:tcPr>
                <w:p w14:paraId="229F90AF" w14:textId="4483A394" w:rsidR="00243F6D" w:rsidRPr="00B371DD" w:rsidRDefault="001F2DCE" w:rsidP="008002A1">
                  <w:pPr>
                    <w:ind w:left="-54" w:firstLine="54"/>
                    <w:jc w:val="both"/>
                  </w:pPr>
                  <w:r w:rsidRPr="001F2DCE">
                    <w:rPr>
                      <w:noProof/>
                    </w:rPr>
                    <w:drawing>
                      <wp:inline distT="0" distB="0" distL="0" distR="0" wp14:anchorId="4431B666" wp14:editId="1CCE4E8E">
                        <wp:extent cx="2042541" cy="1282700"/>
                        <wp:effectExtent l="0" t="0" r="0" b="0"/>
                        <wp:docPr id="1579630657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0025" cy="1287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08150B74" w14:textId="7A140D13" w:rsidR="00243F6D" w:rsidRPr="004B2919" w:rsidRDefault="00243F6D" w:rsidP="00243F6D">
            <w:pPr>
              <w:tabs>
                <w:tab w:val="left" w:pos="2268"/>
              </w:tabs>
              <w:spacing w:after="160"/>
              <w:rPr>
                <w:bCs/>
                <w:sz w:val="26"/>
                <w:szCs w:val="26"/>
                <w:lang w:val="nl-NL"/>
              </w:rPr>
            </w:pPr>
          </w:p>
        </w:tc>
      </w:tr>
      <w:tr w:rsidR="00243F6D" w:rsidRPr="00BE6DB9" w14:paraId="473BAC49" w14:textId="77777777" w:rsidTr="00AC41C8">
        <w:tc>
          <w:tcPr>
            <w:tcW w:w="1080" w:type="dxa"/>
            <w:vMerge/>
          </w:tcPr>
          <w:p w14:paraId="031F7FB6" w14:textId="77777777" w:rsidR="00243F6D" w:rsidRPr="00E06BB7" w:rsidRDefault="00243F6D" w:rsidP="00243F6D">
            <w:pPr>
              <w:pStyle w:val="NoSpacing"/>
              <w:spacing w:line="276" w:lineRule="auto"/>
              <w:jc w:val="both"/>
              <w:rPr>
                <w:lang w:val="nl-NL"/>
              </w:rPr>
            </w:pPr>
          </w:p>
        </w:tc>
        <w:tc>
          <w:tcPr>
            <w:tcW w:w="8532" w:type="dxa"/>
          </w:tcPr>
          <w:p w14:paraId="6A732415" w14:textId="0FAF488B" w:rsidR="00243F6D" w:rsidRPr="00243F6D" w:rsidRDefault="00243F6D" w:rsidP="00243F6D">
            <w:pPr>
              <w:tabs>
                <w:tab w:val="left" w:pos="2268"/>
              </w:tabs>
              <w:spacing w:line="276" w:lineRule="auto"/>
              <w:jc w:val="both"/>
              <w:rPr>
                <w:lang w:val="nl-NL"/>
              </w:rPr>
            </w:pPr>
            <w:r w:rsidRPr="00243F6D">
              <w:rPr>
                <w:lang w:val="nl-NL"/>
              </w:rPr>
              <w:t xml:space="preserve">Đặt </w:t>
            </w:r>
            <w:r w:rsidR="008002A1" w:rsidRPr="00B371DD">
              <w:rPr>
                <w:position w:val="-14"/>
              </w:rPr>
              <w:object w:dxaOrig="3940" w:dyaOrig="400" w14:anchorId="14BE65AB">
                <v:shape id="_x0000_i1147" type="#_x0000_t75" style="width:197.35pt;height:20pt" o:ole="">
                  <v:imagedata r:id="rId253" o:title=""/>
                </v:shape>
                <o:OLEObject Type="Embed" ProgID="Equation.DSMT4" ShapeID="_x0000_i1147" DrawAspect="Content" ObjectID="_1806689947" r:id="rId254"/>
              </w:object>
            </w:r>
            <w:r w:rsidRPr="00243F6D">
              <w:rPr>
                <w:lang w:val="nl-NL"/>
              </w:rPr>
              <w:t xml:space="preserve">. Ta có </w:t>
            </w:r>
            <w:r w:rsidRPr="00B371DD">
              <w:rPr>
                <w:position w:val="-8"/>
              </w:rPr>
              <w:object w:dxaOrig="1560" w:dyaOrig="400" w14:anchorId="674F00A0">
                <v:shape id="_x0000_i1148" type="#_x0000_t75" style="width:78pt;height:20pt" o:ole="">
                  <v:imagedata r:id="rId255" o:title=""/>
                </v:shape>
                <o:OLEObject Type="Embed" ProgID="Equation.DSMT4" ShapeID="_x0000_i1148" DrawAspect="Content" ObjectID="_1806689948" r:id="rId256"/>
              </w:object>
            </w:r>
            <w:r w:rsidRPr="00243F6D">
              <w:rPr>
                <w:lang w:val="nl-NL"/>
              </w:rPr>
              <w:t xml:space="preserve"> nên thời gian chèo thuyền từ </w:t>
            </w:r>
            <w:r w:rsidRPr="00B371DD">
              <w:rPr>
                <w:position w:val="-4"/>
              </w:rPr>
              <w:object w:dxaOrig="240" w:dyaOrig="260" w14:anchorId="5CD7DA1B">
                <v:shape id="_x0000_i1149" type="#_x0000_t75" style="width:11pt;height:12.35pt" o:ole="">
                  <v:imagedata r:id="rId257" o:title=""/>
                </v:shape>
                <o:OLEObject Type="Embed" ProgID="Equation.DSMT4" ShapeID="_x0000_i1149" DrawAspect="Content" ObjectID="_1806689949" r:id="rId258"/>
              </w:object>
            </w:r>
            <w:r w:rsidRPr="00243F6D">
              <w:rPr>
                <w:lang w:val="nl-NL"/>
              </w:rPr>
              <w:t xml:space="preserve"> đến </w:t>
            </w:r>
            <w:r w:rsidRPr="00B371DD">
              <w:rPr>
                <w:position w:val="-4"/>
              </w:rPr>
              <w:object w:dxaOrig="320" w:dyaOrig="260" w14:anchorId="5FD731CC">
                <v:shape id="_x0000_i1150" type="#_x0000_t75" style="width:15.35pt;height:12.35pt" o:ole="">
                  <v:imagedata r:id="rId259" o:title=""/>
                </v:shape>
                <o:OLEObject Type="Embed" ProgID="Equation.DSMT4" ShapeID="_x0000_i1150" DrawAspect="Content" ObjectID="_1806689950" r:id="rId260"/>
              </w:object>
            </w:r>
            <w:r w:rsidRPr="00243F6D">
              <w:rPr>
                <w:lang w:val="nl-NL"/>
              </w:rPr>
              <w:t xml:space="preserve"> là </w:t>
            </w:r>
            <w:r w:rsidRPr="00B371DD">
              <w:rPr>
                <w:position w:val="-24"/>
              </w:rPr>
              <w:object w:dxaOrig="940" w:dyaOrig="700" w14:anchorId="5D9E3FD7">
                <v:shape id="_x0000_i1151" type="#_x0000_t75" style="width:46.35pt;height:35pt" o:ole="">
                  <v:imagedata r:id="rId261" o:title=""/>
                </v:shape>
                <o:OLEObject Type="Embed" ProgID="Equation.DSMT4" ShapeID="_x0000_i1151" DrawAspect="Content" ObjectID="_1806689951" r:id="rId262"/>
              </w:object>
            </w:r>
            <w:r w:rsidRPr="00243F6D">
              <w:rPr>
                <w:lang w:val="nl-NL"/>
              </w:rPr>
              <w:t xml:space="preserve">. Thời gian người canh hải đăng đi bộ là </w:t>
            </w:r>
            <w:r w:rsidRPr="00B371DD">
              <w:rPr>
                <w:position w:val="-24"/>
              </w:rPr>
              <w:object w:dxaOrig="560" w:dyaOrig="620" w14:anchorId="1B04080E">
                <v:shape id="_x0000_i1152" type="#_x0000_t75" style="width:29.65pt;height:31.65pt" o:ole="">
                  <v:imagedata r:id="rId263" o:title=""/>
                </v:shape>
                <o:OLEObject Type="Embed" ProgID="Equation.DSMT4" ShapeID="_x0000_i1152" DrawAspect="Content" ObjectID="_1806689952" r:id="rId264"/>
              </w:object>
            </w:r>
            <w:r w:rsidRPr="00243F6D">
              <w:rPr>
                <w:lang w:val="nl-NL"/>
              </w:rPr>
              <w:t xml:space="preserve">. </w:t>
            </w:r>
          </w:p>
        </w:tc>
        <w:tc>
          <w:tcPr>
            <w:tcW w:w="828" w:type="dxa"/>
            <w:vAlign w:val="center"/>
          </w:tcPr>
          <w:p w14:paraId="5E3C37F5" w14:textId="23E8A318" w:rsidR="00136F71" w:rsidRPr="00BE6DB9" w:rsidRDefault="00243F6D" w:rsidP="00136F71">
            <w:pPr>
              <w:pStyle w:val="NoSpacing"/>
              <w:spacing w:line="276" w:lineRule="auto"/>
              <w:jc w:val="center"/>
            </w:pPr>
            <w:r>
              <w:t>0,5</w:t>
            </w:r>
          </w:p>
        </w:tc>
      </w:tr>
      <w:tr w:rsidR="00136F71" w:rsidRPr="00136F71" w14:paraId="4CBAC719" w14:textId="77777777" w:rsidTr="00AC41C8">
        <w:tc>
          <w:tcPr>
            <w:tcW w:w="1080" w:type="dxa"/>
            <w:vMerge/>
          </w:tcPr>
          <w:p w14:paraId="458DF344" w14:textId="77777777" w:rsidR="00136F71" w:rsidRPr="00E06BB7" w:rsidRDefault="00136F71" w:rsidP="00243F6D">
            <w:pPr>
              <w:pStyle w:val="NoSpacing"/>
              <w:spacing w:line="276" w:lineRule="auto"/>
              <w:jc w:val="both"/>
              <w:rPr>
                <w:lang w:val="nl-NL"/>
              </w:rPr>
            </w:pPr>
          </w:p>
        </w:tc>
        <w:tc>
          <w:tcPr>
            <w:tcW w:w="8532" w:type="dxa"/>
          </w:tcPr>
          <w:p w14:paraId="71BA53A3" w14:textId="1DB5159D" w:rsidR="00136F71" w:rsidRPr="00243F6D" w:rsidRDefault="00136F71" w:rsidP="00243F6D">
            <w:pPr>
              <w:tabs>
                <w:tab w:val="left" w:pos="2268"/>
              </w:tabs>
              <w:jc w:val="both"/>
              <w:rPr>
                <w:lang w:val="nl-NL"/>
              </w:rPr>
            </w:pPr>
            <w:r w:rsidRPr="00243F6D">
              <w:rPr>
                <w:lang w:val="nl-NL"/>
              </w:rPr>
              <w:t>T</w:t>
            </w:r>
            <w:r w:rsidR="008002A1">
              <w:rPr>
                <w:lang w:val="nl-NL"/>
              </w:rPr>
              <w:t>ừ</w:t>
            </w:r>
            <w:r w:rsidRPr="00243F6D">
              <w:rPr>
                <w:lang w:val="nl-NL"/>
              </w:rPr>
              <w:t xml:space="preserve"> giả thiết ta có phương trình </w:t>
            </w:r>
            <w:r w:rsidRPr="00B371DD">
              <w:rPr>
                <w:position w:val="-24"/>
              </w:rPr>
              <w:object w:dxaOrig="2079" w:dyaOrig="700" w14:anchorId="1F581590">
                <v:shape id="_x0000_i1153" type="#_x0000_t75" style="width:104pt;height:35pt" o:ole="">
                  <v:imagedata r:id="rId265" o:title=""/>
                </v:shape>
                <o:OLEObject Type="Embed" ProgID="Equation.DSMT4" ShapeID="_x0000_i1153" DrawAspect="Content" ObjectID="_1806689953" r:id="rId266"/>
              </w:object>
            </w:r>
            <w:r w:rsidRPr="00243F6D">
              <w:rPr>
                <w:lang w:val="nl-NL"/>
              </w:rPr>
              <w:t>.</w:t>
            </w:r>
          </w:p>
        </w:tc>
        <w:tc>
          <w:tcPr>
            <w:tcW w:w="828" w:type="dxa"/>
            <w:vAlign w:val="center"/>
          </w:tcPr>
          <w:p w14:paraId="14278F8D" w14:textId="4F770431" w:rsidR="00136F71" w:rsidRPr="00136F71" w:rsidRDefault="00136F71" w:rsidP="00243F6D">
            <w:pPr>
              <w:pStyle w:val="NoSpacing"/>
              <w:spacing w:line="276" w:lineRule="auto"/>
              <w:jc w:val="center"/>
              <w:rPr>
                <w:lang w:val="nl-NL"/>
              </w:rPr>
            </w:pPr>
            <w:r>
              <w:t>0.5</w:t>
            </w:r>
          </w:p>
        </w:tc>
      </w:tr>
      <w:tr w:rsidR="00243F6D" w:rsidRPr="00BE6DB9" w14:paraId="63F63676" w14:textId="77777777" w:rsidTr="00AC41C8">
        <w:tc>
          <w:tcPr>
            <w:tcW w:w="1080" w:type="dxa"/>
            <w:vMerge/>
          </w:tcPr>
          <w:p w14:paraId="574D5724" w14:textId="77777777" w:rsidR="00243F6D" w:rsidRPr="00136F71" w:rsidRDefault="00243F6D" w:rsidP="00243F6D">
            <w:pPr>
              <w:pStyle w:val="NoSpacing"/>
              <w:spacing w:line="276" w:lineRule="auto"/>
              <w:jc w:val="both"/>
              <w:rPr>
                <w:lang w:val="nl-NL"/>
              </w:rPr>
            </w:pPr>
          </w:p>
        </w:tc>
        <w:tc>
          <w:tcPr>
            <w:tcW w:w="8532" w:type="dxa"/>
          </w:tcPr>
          <w:p w14:paraId="36B35E9E" w14:textId="39A5BB02" w:rsidR="00243F6D" w:rsidRPr="00FD5F2A" w:rsidRDefault="00243F6D" w:rsidP="00243F6D">
            <w:pPr>
              <w:pStyle w:val="NoSpacing"/>
              <w:spacing w:line="276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B371DD">
              <w:rPr>
                <w:position w:val="-14"/>
              </w:rPr>
              <w:object w:dxaOrig="5340" w:dyaOrig="460" w14:anchorId="54401656">
                <v:shape id="_x0000_i1154" type="#_x0000_t75" style="width:267.65pt;height:23pt" o:ole="">
                  <v:imagedata r:id="rId267" o:title=""/>
                </v:shape>
                <o:OLEObject Type="Embed" ProgID="Equation.DSMT4" ShapeID="_x0000_i1154" DrawAspect="Content" ObjectID="_1806689954" r:id="rId268"/>
              </w:object>
            </w:r>
          </w:p>
        </w:tc>
        <w:tc>
          <w:tcPr>
            <w:tcW w:w="828" w:type="dxa"/>
            <w:vAlign w:val="center"/>
          </w:tcPr>
          <w:p w14:paraId="1A41A8D2" w14:textId="77777777" w:rsidR="00243F6D" w:rsidRPr="00BE6DB9" w:rsidRDefault="00243F6D" w:rsidP="00243F6D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243F6D" w:rsidRPr="00BE6DB9" w14:paraId="462DA3FB" w14:textId="77777777" w:rsidTr="00AC41C8">
        <w:tc>
          <w:tcPr>
            <w:tcW w:w="1080" w:type="dxa"/>
            <w:vMerge/>
          </w:tcPr>
          <w:p w14:paraId="77943337" w14:textId="77777777" w:rsidR="00243F6D" w:rsidRPr="00BE6DB9" w:rsidRDefault="00243F6D" w:rsidP="00243F6D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3D66A679" w14:textId="77777777" w:rsidR="00243F6D" w:rsidRPr="00B371DD" w:rsidRDefault="00243F6D" w:rsidP="00243F6D">
            <w:pPr>
              <w:ind w:left="32"/>
              <w:rPr>
                <w:position w:val="-44"/>
              </w:rPr>
            </w:pPr>
            <w:r w:rsidRPr="00B371DD">
              <w:t xml:space="preserve">Bình phương hai vế phương trình </w:t>
            </w:r>
            <w:r w:rsidRPr="00B371DD">
              <w:rPr>
                <w:position w:val="-14"/>
              </w:rPr>
              <w:object w:dxaOrig="340" w:dyaOrig="400" w14:anchorId="2604066F">
                <v:shape id="_x0000_i1155" type="#_x0000_t75" style="width:16.65pt;height:20pt" o:ole="">
                  <v:imagedata r:id="rId269" o:title=""/>
                </v:shape>
                <o:OLEObject Type="Embed" ProgID="Equation.DSMT4" ShapeID="_x0000_i1155" DrawAspect="Content" ObjectID="_1806689955" r:id="rId270"/>
              </w:object>
            </w:r>
            <w:r w:rsidRPr="00B371DD">
              <w:t xml:space="preserve"> ta được</w:t>
            </w:r>
            <w:r w:rsidRPr="00B371DD">
              <w:rPr>
                <w:position w:val="-16"/>
              </w:rPr>
              <w:object w:dxaOrig="5679" w:dyaOrig="460" w14:anchorId="0377877A">
                <v:shape id="_x0000_i1156" type="#_x0000_t75" style="width:283.65pt;height:23.65pt" o:ole="">
                  <v:imagedata r:id="rId271" o:title=""/>
                </v:shape>
                <o:OLEObject Type="Embed" ProgID="Equation.DSMT4" ShapeID="_x0000_i1156" DrawAspect="Content" ObjectID="_1806689956" r:id="rId272"/>
              </w:object>
            </w:r>
          </w:p>
          <w:p w14:paraId="73B4A5CD" w14:textId="066B717B" w:rsidR="00243F6D" w:rsidRPr="00BE6DB9" w:rsidRDefault="008002A1" w:rsidP="00243F6D">
            <w:pPr>
              <w:tabs>
                <w:tab w:val="left" w:pos="2268"/>
              </w:tabs>
              <w:spacing w:line="276" w:lineRule="auto"/>
            </w:pPr>
            <w:r w:rsidRPr="008002A1">
              <w:rPr>
                <w:position w:val="-10"/>
              </w:rPr>
              <w:object w:dxaOrig="3260" w:dyaOrig="360" w14:anchorId="1B94FACF">
                <v:shape id="_x0000_i1157" type="#_x0000_t75" style="width:163pt;height:18pt" o:ole="">
                  <v:imagedata r:id="rId273" o:title=""/>
                </v:shape>
                <o:OLEObject Type="Embed" ProgID="Equation.DSMT4" ShapeID="_x0000_i1157" DrawAspect="Content" ObjectID="_1806689957" r:id="rId274"/>
              </w:object>
            </w:r>
            <w:r>
              <w:t xml:space="preserve"> hoặc </w:t>
            </w:r>
            <w:r w:rsidRPr="005C32DA">
              <w:rPr>
                <w:position w:val="-24"/>
              </w:rPr>
              <w:object w:dxaOrig="820" w:dyaOrig="620" w14:anchorId="099A7AF3">
                <v:shape id="_x0000_i1158" type="#_x0000_t75" style="width:40.65pt;height:31.35pt" o:ole="">
                  <v:imagedata r:id="rId275" o:title=""/>
                </v:shape>
                <o:OLEObject Type="Embed" ProgID="Equation.DSMT4" ShapeID="_x0000_i1158" DrawAspect="Content" ObjectID="_1806689958" r:id="rId276"/>
              </w:object>
            </w:r>
          </w:p>
        </w:tc>
        <w:tc>
          <w:tcPr>
            <w:tcW w:w="828" w:type="dxa"/>
            <w:vAlign w:val="center"/>
          </w:tcPr>
          <w:p w14:paraId="744996DD" w14:textId="77777777" w:rsidR="00243F6D" w:rsidRPr="00BE6DB9" w:rsidRDefault="00243F6D" w:rsidP="00243F6D">
            <w:pPr>
              <w:pStyle w:val="NoSpacing"/>
              <w:spacing w:line="276" w:lineRule="auto"/>
              <w:jc w:val="center"/>
            </w:pPr>
            <w:r w:rsidRPr="00BE6DB9">
              <w:t>0</w:t>
            </w:r>
            <w:r>
              <w:t>.</w:t>
            </w:r>
            <w:r w:rsidRPr="00BE6DB9">
              <w:t>5</w:t>
            </w:r>
          </w:p>
        </w:tc>
      </w:tr>
      <w:tr w:rsidR="00243F6D" w:rsidRPr="00BE6DB9" w14:paraId="3D0A9ABE" w14:textId="77777777" w:rsidTr="00AC41C8">
        <w:tc>
          <w:tcPr>
            <w:tcW w:w="1080" w:type="dxa"/>
            <w:vMerge/>
          </w:tcPr>
          <w:p w14:paraId="5FF8AC39" w14:textId="77777777" w:rsidR="00243F6D" w:rsidRPr="00BE6DB9" w:rsidRDefault="00243F6D" w:rsidP="00243F6D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666FB035" w14:textId="6EFB2D8F" w:rsidR="00243F6D" w:rsidRPr="008002A1" w:rsidRDefault="00243F6D" w:rsidP="008002A1">
            <w:pPr>
              <w:jc w:val="both"/>
            </w:pPr>
            <w:r w:rsidRPr="00B371DD">
              <w:t xml:space="preserve">Thay vào </w:t>
            </w:r>
            <w:r w:rsidRPr="00B371DD">
              <w:rPr>
                <w:position w:val="-14"/>
              </w:rPr>
              <w:object w:dxaOrig="340" w:dyaOrig="400" w14:anchorId="67D79D24">
                <v:shape id="_x0000_i1159" type="#_x0000_t75" style="width:16.65pt;height:20pt" o:ole="">
                  <v:imagedata r:id="rId277" o:title=""/>
                </v:shape>
                <o:OLEObject Type="Embed" ProgID="Equation.DSMT4" ShapeID="_x0000_i1159" DrawAspect="Content" ObjectID="_1806689959" r:id="rId278"/>
              </w:object>
            </w:r>
            <w:r w:rsidRPr="00B371DD">
              <w:t xml:space="preserve"> thì cả hai giá trị </w:t>
            </w:r>
            <w:r w:rsidRPr="00B371DD">
              <w:rPr>
                <w:position w:val="-6"/>
              </w:rPr>
              <w:object w:dxaOrig="540" w:dyaOrig="279" w14:anchorId="55B45434">
                <v:shape id="_x0000_i1160" type="#_x0000_t75" style="width:26.65pt;height:13.65pt" o:ole="">
                  <v:imagedata r:id="rId279" o:title=""/>
                </v:shape>
                <o:OLEObject Type="Embed" ProgID="Equation.DSMT4" ShapeID="_x0000_i1160" DrawAspect="Content" ObjectID="_1806689960" r:id="rId280"/>
              </w:object>
            </w:r>
            <w:r w:rsidRPr="00B371DD">
              <w:t xml:space="preserve"> và </w:t>
            </w:r>
            <w:r w:rsidRPr="00B371DD">
              <w:rPr>
                <w:position w:val="-24"/>
              </w:rPr>
              <w:object w:dxaOrig="820" w:dyaOrig="620" w14:anchorId="020F3ED6">
                <v:shape id="_x0000_i1161" type="#_x0000_t75" style="width:40.35pt;height:31.65pt" o:ole="">
                  <v:imagedata r:id="rId281" o:title=""/>
                </v:shape>
                <o:OLEObject Type="Embed" ProgID="Equation.DSMT4" ShapeID="_x0000_i1161" DrawAspect="Content" ObjectID="_1806689961" r:id="rId282"/>
              </w:object>
            </w:r>
            <w:r w:rsidRPr="00B371DD">
              <w:t xml:space="preserve"> đều thỏa mãn. Đối chiếu với điều kiện </w:t>
            </w:r>
            <w:r w:rsidR="00D03AE8" w:rsidRPr="00B371DD">
              <w:rPr>
                <w:position w:val="-6"/>
              </w:rPr>
              <w:object w:dxaOrig="900" w:dyaOrig="279" w14:anchorId="1DEA5975">
                <v:shape id="_x0000_i1162" type="#_x0000_t75" style="width:45.35pt;height:13.65pt" o:ole="">
                  <v:imagedata r:id="rId283" o:title=""/>
                </v:shape>
                <o:OLEObject Type="Embed" ProgID="Equation.DSMT4" ShapeID="_x0000_i1162" DrawAspect="Content" ObjectID="_1806689962" r:id="rId284"/>
              </w:object>
            </w:r>
            <w:r w:rsidRPr="00B371DD">
              <w:t xml:space="preserve"> ta chọn </w:t>
            </w:r>
            <w:r w:rsidRPr="00B371DD">
              <w:rPr>
                <w:position w:val="-10"/>
              </w:rPr>
              <w:object w:dxaOrig="600" w:dyaOrig="320" w14:anchorId="42769C72">
                <v:shape id="_x0000_i1163" type="#_x0000_t75" style="width:30pt;height:16pt" o:ole="">
                  <v:imagedata r:id="rId285" o:title=""/>
                </v:shape>
                <o:OLEObject Type="Embed" ProgID="Equation.DSMT4" ShapeID="_x0000_i1163" DrawAspect="Content" ObjectID="_1806689963" r:id="rId286"/>
              </w:object>
            </w:r>
            <w:r w:rsidRPr="00B371DD">
              <w:t xml:space="preserve"> </w:t>
            </w:r>
            <w:r w:rsidR="008002A1" w:rsidRPr="00B371DD">
              <w:rPr>
                <w:position w:val="-14"/>
              </w:rPr>
              <w:object w:dxaOrig="2780" w:dyaOrig="400" w14:anchorId="7E509B31">
                <v:shape id="_x0000_i1164" type="#_x0000_t75" style="width:139pt;height:20pt" o:ole="">
                  <v:imagedata r:id="rId287" o:title=""/>
                </v:shape>
                <o:OLEObject Type="Embed" ProgID="Equation.DSMT4" ShapeID="_x0000_i1164" DrawAspect="Content" ObjectID="_1806689964" r:id="rId288"/>
              </w:object>
            </w:r>
            <w:r w:rsidR="008002A1" w:rsidRPr="00B371DD">
              <w:t>.</w:t>
            </w:r>
          </w:p>
        </w:tc>
        <w:tc>
          <w:tcPr>
            <w:tcW w:w="828" w:type="dxa"/>
            <w:vAlign w:val="center"/>
          </w:tcPr>
          <w:p w14:paraId="65C7CCD9" w14:textId="77777777" w:rsidR="00243F6D" w:rsidRPr="00BE6DB9" w:rsidRDefault="00243F6D" w:rsidP="00243F6D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243F6D" w:rsidRPr="00BE6DB9" w14:paraId="77DC6C9A" w14:textId="77777777" w:rsidTr="00AC41C8">
        <w:tc>
          <w:tcPr>
            <w:tcW w:w="1080" w:type="dxa"/>
            <w:vMerge/>
          </w:tcPr>
          <w:p w14:paraId="5ADF32CE" w14:textId="77777777" w:rsidR="00243F6D" w:rsidRPr="00BE6DB9" w:rsidRDefault="00243F6D" w:rsidP="00243F6D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2A05B233" w14:textId="13F06B70" w:rsidR="00243F6D" w:rsidRPr="00A564D4" w:rsidRDefault="00243F6D" w:rsidP="008002A1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B371DD">
              <w:t xml:space="preserve">Vậy quãng đường </w:t>
            </w:r>
            <w:r w:rsidR="008002A1">
              <w:t xml:space="preserve">biển </w:t>
            </w:r>
            <w:r w:rsidRPr="00B371DD">
              <w:t xml:space="preserve">mà người canh hải đăng chèo thuyền là </w:t>
            </w:r>
            <w:r w:rsidR="008002A1" w:rsidRPr="008002A1">
              <w:rPr>
                <w:position w:val="-6"/>
              </w:rPr>
              <w:object w:dxaOrig="900" w:dyaOrig="279" w14:anchorId="3DB013F6">
                <v:shape id="_x0000_i1165" type="#_x0000_t75" style="width:45pt;height:14pt" o:ole="">
                  <v:imagedata r:id="rId289" o:title=""/>
                </v:shape>
                <o:OLEObject Type="Embed" ProgID="Equation.DSMT4" ShapeID="_x0000_i1165" DrawAspect="Content" ObjectID="_1806689965" r:id="rId290"/>
              </w:object>
            </w:r>
            <w:r w:rsidRPr="00B371DD">
              <w:t>(km).</w:t>
            </w:r>
          </w:p>
        </w:tc>
        <w:tc>
          <w:tcPr>
            <w:tcW w:w="828" w:type="dxa"/>
            <w:vAlign w:val="center"/>
          </w:tcPr>
          <w:p w14:paraId="37920527" w14:textId="6ACC7683" w:rsidR="00243F6D" w:rsidRPr="00BE6DB9" w:rsidRDefault="00243F6D" w:rsidP="00243F6D">
            <w:pPr>
              <w:pStyle w:val="NoSpacing"/>
              <w:spacing w:line="276" w:lineRule="auto"/>
              <w:jc w:val="center"/>
            </w:pPr>
            <w:r>
              <w:t>0.5</w:t>
            </w:r>
          </w:p>
        </w:tc>
      </w:tr>
      <w:tr w:rsidR="00243F6D" w:rsidRPr="00BE6DB9" w14:paraId="75BBEFE3" w14:textId="77777777" w:rsidTr="000B68C5">
        <w:tc>
          <w:tcPr>
            <w:tcW w:w="1080" w:type="dxa"/>
            <w:vMerge w:val="restart"/>
            <w:vAlign w:val="center"/>
          </w:tcPr>
          <w:p w14:paraId="5E3F3C11" w14:textId="77777777" w:rsidR="00243F6D" w:rsidRPr="00BE6DB9" w:rsidRDefault="00243F6D" w:rsidP="00243F6D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bookmarkStart w:id="0" w:name="_Hlk195433611"/>
            <w:r w:rsidRPr="00BE6DB9">
              <w:rPr>
                <w:b/>
                <w:bCs/>
              </w:rPr>
              <w:t>Câu 4.</w:t>
            </w:r>
            <w:r>
              <w:rPr>
                <w:b/>
                <w:bCs/>
              </w:rPr>
              <w:t>b</w:t>
            </w:r>
          </w:p>
          <w:p w14:paraId="3AF03636" w14:textId="77777777" w:rsidR="00243F6D" w:rsidRPr="00BE6DB9" w:rsidRDefault="00243F6D" w:rsidP="00243F6D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BE6DB9">
              <w:rPr>
                <w:b/>
                <w:bCs/>
              </w:rPr>
              <w:t>(1</w:t>
            </w:r>
            <w:r>
              <w:rPr>
                <w:b/>
                <w:bCs/>
              </w:rPr>
              <w:t xml:space="preserve"> </w:t>
            </w:r>
            <w:r w:rsidRPr="00BE6DB9">
              <w:rPr>
                <w:b/>
                <w:bCs/>
              </w:rPr>
              <w:t>điểm)</w:t>
            </w:r>
          </w:p>
        </w:tc>
        <w:tc>
          <w:tcPr>
            <w:tcW w:w="9360" w:type="dxa"/>
            <w:gridSpan w:val="2"/>
          </w:tcPr>
          <w:p w14:paraId="2C5C8DE2" w14:textId="40B03A63" w:rsidR="00243F6D" w:rsidRPr="009B1F80" w:rsidRDefault="00243F6D" w:rsidP="00243F6D">
            <w:pPr>
              <w:spacing w:before="120" w:after="120"/>
              <w:jc w:val="both"/>
              <w:rPr>
                <w:bCs/>
                <w:position w:val="-4"/>
                <w:lang w:val="nl-NL"/>
              </w:rPr>
            </w:pPr>
            <w:r w:rsidRPr="009B1F80">
              <w:rPr>
                <w:bCs/>
                <w:lang w:val="fr-FR"/>
              </w:rPr>
              <w:t>b)</w:t>
            </w:r>
            <w:r w:rsidRPr="009B1F80">
              <w:rPr>
                <w:rFonts w:eastAsia="Calibri"/>
                <w:bCs/>
                <w:noProof/>
                <w:lang w:val="nl-NL"/>
              </w:rPr>
              <w:t xml:space="preserve"> </w:t>
            </w:r>
            <w:bookmarkStart w:id="1" w:name="_Hlk195433625"/>
            <w:r w:rsidRPr="009B1F80">
              <w:rPr>
                <w:rFonts w:eastAsia="Calibri"/>
                <w:bCs/>
                <w:noProof/>
                <w:lang w:val="nl-NL"/>
              </w:rPr>
              <w:t xml:space="preserve">Tìm tất cả các bộ ba số nguyên dương </w:t>
            </w:r>
            <w:r w:rsidR="00314292" w:rsidRPr="009B1F80">
              <w:rPr>
                <w:rFonts w:eastAsia="Calibri"/>
                <w:bCs/>
                <w:noProof/>
                <w:position w:val="-10"/>
                <w:lang w:val="nl-NL"/>
              </w:rPr>
              <w:object w:dxaOrig="800" w:dyaOrig="320" w14:anchorId="1744E7E8">
                <v:shape id="_x0000_i1166" type="#_x0000_t75" style="width:40.65pt;height:15.35pt" o:ole="">
                  <v:imagedata r:id="rId291" o:title=""/>
                </v:shape>
                <o:OLEObject Type="Embed" ProgID="Equation.DSMT4" ShapeID="_x0000_i1166" DrawAspect="Content" ObjectID="_1806689966" r:id="rId292"/>
              </w:object>
            </w:r>
            <w:r w:rsidRPr="009B1F80">
              <w:rPr>
                <w:rFonts w:eastAsia="Calibri"/>
                <w:bCs/>
                <w:noProof/>
                <w:lang w:val="nl-NL"/>
              </w:rPr>
              <w:t xml:space="preserve">sao cho </w:t>
            </w:r>
            <w:r w:rsidRPr="009B1F80">
              <w:rPr>
                <w:rFonts w:eastAsia="Calibri"/>
                <w:bCs/>
                <w:noProof/>
                <w:position w:val="-6"/>
                <w:lang w:val="nl-NL"/>
              </w:rPr>
              <w:object w:dxaOrig="1240" w:dyaOrig="320" w14:anchorId="49817C02">
                <v:shape id="_x0000_i1167" type="#_x0000_t75" style="width:61.65pt;height:15.35pt" o:ole="">
                  <v:imagedata r:id="rId293" o:title=""/>
                </v:shape>
                <o:OLEObject Type="Embed" ProgID="Equation.DSMT4" ShapeID="_x0000_i1167" DrawAspect="Content" ObjectID="_1806689967" r:id="rId294"/>
              </w:object>
            </w:r>
            <w:r w:rsidRPr="009B1F80">
              <w:rPr>
                <w:rFonts w:eastAsia="Calibri"/>
                <w:bCs/>
                <w:noProof/>
                <w:lang w:val="nl-NL"/>
              </w:rPr>
              <w:t>.</w:t>
            </w:r>
            <w:bookmarkEnd w:id="1"/>
          </w:p>
        </w:tc>
      </w:tr>
      <w:bookmarkEnd w:id="0"/>
      <w:tr w:rsidR="00243F6D" w:rsidRPr="00BE6DB9" w14:paraId="14D46996" w14:textId="77777777" w:rsidTr="00AC41C8">
        <w:tc>
          <w:tcPr>
            <w:tcW w:w="1080" w:type="dxa"/>
            <w:vMerge/>
          </w:tcPr>
          <w:p w14:paraId="45EEE108" w14:textId="77777777" w:rsidR="00243F6D" w:rsidRPr="00BE6DB9" w:rsidRDefault="00243F6D" w:rsidP="00243F6D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783BDCA0" w14:textId="77777777" w:rsidR="00243F6D" w:rsidRPr="00D807BB" w:rsidRDefault="00243F6D" w:rsidP="00243F6D">
            <w:pPr>
              <w:jc w:val="both"/>
              <w:rPr>
                <w:rFonts w:eastAsia="Calibri"/>
                <w:bCs/>
                <w:noProof/>
                <w:lang w:val="nl-NL"/>
              </w:rPr>
            </w:pPr>
            <w:r w:rsidRPr="00D807BB">
              <w:rPr>
                <w:rFonts w:eastAsia="Calibri"/>
                <w:bCs/>
                <w:noProof/>
                <w:lang w:val="nl-NL"/>
              </w:rPr>
              <w:t>T</w:t>
            </w:r>
            <w:r>
              <w:rPr>
                <w:rFonts w:eastAsia="Calibri"/>
                <w:bCs/>
                <w:noProof/>
                <w:lang w:val="nl-NL"/>
              </w:rPr>
              <w:t>ừ</w: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</w:t>
            </w:r>
            <w:r w:rsidRPr="002677AA">
              <w:rPr>
                <w:bCs/>
                <w:position w:val="-6"/>
                <w:lang w:val="nl-NL"/>
              </w:rPr>
              <w:object w:dxaOrig="1240" w:dyaOrig="320" w14:anchorId="077F3292">
                <v:shape id="_x0000_i1168" type="#_x0000_t75" style="width:61.65pt;height:15.35pt" o:ole="">
                  <v:imagedata r:id="rId295" o:title=""/>
                </v:shape>
                <o:OLEObject Type="Embed" ProgID="Equation.DSMT4" ShapeID="_x0000_i1168" DrawAspect="Content" ObjectID="_1806689968" r:id="rId296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</w:t>
            </w:r>
            <w:r>
              <w:rPr>
                <w:rFonts w:eastAsia="Calibri"/>
                <w:bCs/>
                <w:noProof/>
                <w:lang w:val="nl-NL"/>
              </w:rPr>
              <w:t xml:space="preserve">nên </w:t>
            </w:r>
            <w:r w:rsidRPr="002677AA">
              <w:rPr>
                <w:rFonts w:eastAsia="Calibri"/>
                <w:bCs/>
                <w:noProof/>
                <w:position w:val="-4"/>
                <w:lang w:val="nl-NL"/>
              </w:rPr>
              <w:object w:dxaOrig="200" w:dyaOrig="200" w14:anchorId="35C3B659">
                <v:shape id="_x0000_i1169" type="#_x0000_t75" style="width:10.35pt;height:10.35pt" o:ole="">
                  <v:imagedata r:id="rId297" o:title=""/>
                </v:shape>
                <o:OLEObject Type="Embed" ProgID="Equation.DSMT4" ShapeID="_x0000_i1169" DrawAspect="Content" ObjectID="_1806689969" r:id="rId298"/>
              </w:object>
            </w:r>
            <w:r>
              <w:rPr>
                <w:rFonts w:eastAsia="Calibri"/>
                <w:bCs/>
                <w:noProof/>
                <w:lang w:val="nl-NL"/>
              </w:rPr>
              <w:t xml:space="preserve"> là số lẻ.</w:t>
            </w:r>
          </w:p>
          <w:p w14:paraId="1A34A136" w14:textId="77777777" w:rsidR="00243F6D" w:rsidRPr="00D807BB" w:rsidRDefault="00243F6D" w:rsidP="00243F6D">
            <w:pPr>
              <w:jc w:val="both"/>
              <w:rPr>
                <w:rFonts w:eastAsia="Calibri"/>
                <w:bCs/>
                <w:noProof/>
                <w:lang w:val="nl-NL"/>
              </w:rPr>
            </w:pPr>
            <w:r w:rsidRPr="00D807BB">
              <w:rPr>
                <w:rFonts w:eastAsia="Calibri"/>
                <w:bCs/>
                <w:noProof/>
                <w:lang w:val="nl-NL"/>
              </w:rPr>
              <w:t xml:space="preserve">Ta có </w:t>
            </w:r>
            <w:bookmarkStart w:id="2" w:name="MTBlankEqn"/>
            <w:r w:rsidRPr="0050569C">
              <w:rPr>
                <w:position w:val="-10"/>
              </w:rPr>
              <w:object w:dxaOrig="3120" w:dyaOrig="360" w14:anchorId="27F22B55">
                <v:shape id="_x0000_i1170" type="#_x0000_t75" style="width:156pt;height:18pt" o:ole="">
                  <v:imagedata r:id="rId299" o:title=""/>
                </v:shape>
                <o:OLEObject Type="Embed" ProgID="Equation.DSMT4" ShapeID="_x0000_i1170" DrawAspect="Content" ObjectID="_1806689970" r:id="rId300"/>
              </w:object>
            </w:r>
            <w:bookmarkEnd w:id="2"/>
            <w:r w:rsidRPr="00D807BB">
              <w:rPr>
                <w:rFonts w:eastAsia="Calibri"/>
                <w:bCs/>
                <w:noProof/>
                <w:lang w:val="nl-NL"/>
              </w:rPr>
              <w:t xml:space="preserve"> chẵn </w:t>
            </w:r>
            <w:r>
              <w:rPr>
                <w:rFonts w:eastAsia="Calibri"/>
                <w:bCs/>
                <w:noProof/>
                <w:lang w:val="nl-NL"/>
              </w:rPr>
              <w:t>(</w: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vì </w:t>
            </w:r>
            <w:r w:rsidRPr="0050569C">
              <w:rPr>
                <w:position w:val="-10"/>
              </w:rPr>
              <w:object w:dxaOrig="1540" w:dyaOrig="360" w14:anchorId="10751594">
                <v:shape id="_x0000_i1171" type="#_x0000_t75" style="width:77pt;height:18pt" o:ole="">
                  <v:imagedata r:id="rId301" o:title=""/>
                </v:shape>
                <o:OLEObject Type="Embed" ProgID="Equation.DSMT4" ShapeID="_x0000_i1171" DrawAspect="Content" ObjectID="_1806689971" r:id="rId302"/>
              </w:object>
            </w:r>
            <w:r>
              <w:rPr>
                <w:rFonts w:eastAsia="Calibri"/>
                <w:bCs/>
                <w:noProof/>
                <w:lang w:val="nl-NL"/>
              </w:rPr>
              <w:t>).</w:t>
            </w:r>
          </w:p>
          <w:p w14:paraId="7019489D" w14:textId="77777777" w:rsidR="00243F6D" w:rsidRPr="00D807BB" w:rsidRDefault="00243F6D" w:rsidP="00243F6D">
            <w:pPr>
              <w:jc w:val="both"/>
              <w:rPr>
                <w:rFonts w:eastAsia="Calibri"/>
                <w:bCs/>
                <w:noProof/>
                <w:lang w:val="nl-NL"/>
              </w:rPr>
            </w:pPr>
            <w:r w:rsidRPr="00D807BB">
              <w:rPr>
                <w:rFonts w:eastAsia="Calibri"/>
                <w:bCs/>
                <w:noProof/>
                <w:lang w:val="nl-NL"/>
              </w:rPr>
              <w:t xml:space="preserve">Lại có </w:t>
            </w:r>
            <w:r w:rsidRPr="0050569C">
              <w:rPr>
                <w:position w:val="-10"/>
              </w:rPr>
              <w:object w:dxaOrig="3159" w:dyaOrig="360" w14:anchorId="76C97CFE">
                <v:shape id="_x0000_i1172" type="#_x0000_t75" style="width:157.65pt;height:18pt" o:ole="">
                  <v:imagedata r:id="rId303" o:title=""/>
                </v:shape>
                <o:OLEObject Type="Embed" ProgID="Equation.DSMT4" ShapeID="_x0000_i1172" DrawAspect="Content" ObjectID="_1806689972" r:id="rId304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chẵn </w:t>
            </w:r>
            <w:r>
              <w:rPr>
                <w:rFonts w:eastAsia="Calibri"/>
                <w:bCs/>
                <w:noProof/>
                <w:lang w:val="nl-NL"/>
              </w:rPr>
              <w:t>(</w: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vì </w:t>
            </w:r>
            <w:r w:rsidRPr="0050569C">
              <w:rPr>
                <w:position w:val="-10"/>
              </w:rPr>
              <w:object w:dxaOrig="1359" w:dyaOrig="360" w14:anchorId="2ACD1F40">
                <v:shape id="_x0000_i1173" type="#_x0000_t75" style="width:68pt;height:18pt" o:ole="">
                  <v:imagedata r:id="rId305" o:title=""/>
                </v:shape>
                <o:OLEObject Type="Embed" ProgID="Equation.DSMT4" ShapeID="_x0000_i1173" DrawAspect="Content" ObjectID="_1806689973" r:id="rId306"/>
              </w:object>
            </w:r>
            <w:r>
              <w:rPr>
                <w:rFonts w:eastAsia="Calibri"/>
                <w:noProof/>
                <w:lang w:val="nl-NL"/>
              </w:rPr>
              <w:t>).</w:t>
            </w:r>
          </w:p>
          <w:p w14:paraId="6087172B" w14:textId="77777777" w:rsidR="00243F6D" w:rsidRPr="00D807BB" w:rsidRDefault="00243F6D" w:rsidP="00243F6D">
            <w:pPr>
              <w:jc w:val="both"/>
              <w:rPr>
                <w:rFonts w:eastAsia="Calibri"/>
                <w:noProof/>
                <w:lang w:val="nl-NL"/>
              </w:rPr>
            </w:pPr>
            <w:r w:rsidRPr="00D807BB">
              <w:rPr>
                <w:rFonts w:eastAsia="Calibri"/>
                <w:bCs/>
                <w:noProof/>
                <w:lang w:val="nl-NL"/>
              </w:rPr>
              <w:t xml:space="preserve">Giả sử </w:t>
            </w:r>
            <w:r w:rsidRPr="00D807BB">
              <w:rPr>
                <w:rFonts w:eastAsia="Calibri"/>
                <w:bCs/>
                <w:noProof/>
                <w:position w:val="-10"/>
                <w:lang w:val="nl-NL"/>
              </w:rPr>
              <w:object w:dxaOrig="1500" w:dyaOrig="320" w14:anchorId="11A9C869">
                <v:shape id="_x0000_i1174" type="#_x0000_t75" style="width:77.35pt;height:15.35pt" o:ole="">
                  <v:imagedata r:id="rId307" o:title=""/>
                </v:shape>
                <o:OLEObject Type="Embed" ProgID="Equation.DSMT4" ShapeID="_x0000_i1174" DrawAspect="Content" ObjectID="_1806689974" r:id="rId308"/>
              </w:object>
            </w:r>
            <w:r>
              <w:rPr>
                <w:rFonts w:eastAsia="Calibri"/>
                <w:bCs/>
                <w:noProof/>
                <w:lang w:val="nl-NL"/>
              </w:rPr>
              <w:t>.</w:t>
            </w:r>
          </w:p>
          <w:p w14:paraId="3990B166" w14:textId="77777777" w:rsidR="00243F6D" w:rsidRDefault="00243F6D" w:rsidP="00243F6D">
            <w:pPr>
              <w:jc w:val="both"/>
              <w:rPr>
                <w:rFonts w:eastAsia="Calibri"/>
                <w:bCs/>
                <w:noProof/>
                <w:lang w:val="nl-NL"/>
              </w:rPr>
            </w:pPr>
            <w:r w:rsidRPr="00D807BB">
              <w:rPr>
                <w:rFonts w:eastAsia="Times New Roman"/>
                <w:bCs/>
                <w:lang w:val="nl-NL"/>
              </w:rPr>
              <w:t xml:space="preserve">Khi đó </w:t>
            </w:r>
            <w:r w:rsidRPr="00084FD9">
              <w:rPr>
                <w:rFonts w:eastAsia="Calibri"/>
                <w:bCs/>
                <w:noProof/>
                <w:position w:val="-34"/>
                <w:lang w:val="nl-NL"/>
              </w:rPr>
              <w:object w:dxaOrig="4580" w:dyaOrig="800" w14:anchorId="397A124D">
                <v:shape id="_x0000_i1175" type="#_x0000_t75" style="width:231.35pt;height:40.65pt" o:ole="">
                  <v:imagedata r:id="rId309" o:title=""/>
                </v:shape>
                <o:OLEObject Type="Embed" ProgID="Equation.DSMT4" ShapeID="_x0000_i1175" DrawAspect="Content" ObjectID="_1806689975" r:id="rId310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với </w:t>
            </w:r>
            <w:r w:rsidRPr="00D807BB">
              <w:rPr>
                <w:rFonts w:eastAsia="Calibri"/>
                <w:bCs/>
                <w:noProof/>
                <w:position w:val="-8"/>
                <w:lang w:val="nl-NL"/>
              </w:rPr>
              <w:object w:dxaOrig="940" w:dyaOrig="300" w14:anchorId="1B1CE99E">
                <v:shape id="_x0000_i1176" type="#_x0000_t75" style="width:46.35pt;height:15.35pt" o:ole="">
                  <v:imagedata r:id="rId311" o:title=""/>
                </v:shape>
                <o:OLEObject Type="Embed" ProgID="Equation.DSMT4" ShapeID="_x0000_i1176" DrawAspect="Content" ObjectID="_1806689976" r:id="rId312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và </w:t>
            </w:r>
            <w:r w:rsidRPr="00D807BB">
              <w:rPr>
                <w:rFonts w:eastAsia="Calibri"/>
                <w:bCs/>
                <w:noProof/>
                <w:position w:val="-6"/>
                <w:lang w:val="nl-NL"/>
              </w:rPr>
              <w:object w:dxaOrig="940" w:dyaOrig="260" w14:anchorId="3F3B1D7A">
                <v:shape id="_x0000_i1177" type="#_x0000_t75" style="width:46.35pt;height:15.35pt" o:ole="">
                  <v:imagedata r:id="rId313" o:title=""/>
                </v:shape>
                <o:OLEObject Type="Embed" ProgID="Equation.DSMT4" ShapeID="_x0000_i1177" DrawAspect="Content" ObjectID="_1806689977" r:id="rId314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>.</w:t>
            </w:r>
          </w:p>
          <w:p w14:paraId="7EF27BA7" w14:textId="77777777" w:rsidR="00243F6D" w:rsidRPr="00CF36E9" w:rsidRDefault="00243F6D" w:rsidP="00243F6D">
            <w:pPr>
              <w:jc w:val="both"/>
              <w:rPr>
                <w:rFonts w:eastAsia="Calibri"/>
                <w:bCs/>
                <w:noProof/>
                <w:lang w:val="nl-NL"/>
              </w:rPr>
            </w:pPr>
            <w:r w:rsidRPr="00084FD9">
              <w:rPr>
                <w:rFonts w:eastAsia="Calibri"/>
                <w:bCs/>
                <w:noProof/>
                <w:position w:val="-10"/>
                <w:lang w:val="nl-NL"/>
              </w:rPr>
              <w:object w:dxaOrig="5760" w:dyaOrig="360" w14:anchorId="59E6AB4F">
                <v:shape id="_x0000_i1178" type="#_x0000_t75" style="width:4in;height:20.35pt" o:ole="">
                  <v:imagedata r:id="rId315" o:title=""/>
                </v:shape>
                <o:OLEObject Type="Embed" ProgID="Equation.DSMT4" ShapeID="_x0000_i1178" DrawAspect="Content" ObjectID="_1806689978" r:id="rId316"/>
              </w:object>
            </w:r>
          </w:p>
        </w:tc>
        <w:tc>
          <w:tcPr>
            <w:tcW w:w="828" w:type="dxa"/>
            <w:vAlign w:val="center"/>
          </w:tcPr>
          <w:p w14:paraId="377EC18F" w14:textId="77777777" w:rsidR="00243F6D" w:rsidRPr="00BE6DB9" w:rsidRDefault="00243F6D" w:rsidP="00243F6D">
            <w:pPr>
              <w:pStyle w:val="NoSpacing"/>
              <w:spacing w:line="276" w:lineRule="auto"/>
              <w:jc w:val="center"/>
            </w:pPr>
            <w:r w:rsidRPr="00BE6DB9">
              <w:t>0.5</w:t>
            </w:r>
          </w:p>
        </w:tc>
      </w:tr>
      <w:tr w:rsidR="00243F6D" w:rsidRPr="004B2919" w14:paraId="4455E157" w14:textId="77777777" w:rsidTr="00AC41C8">
        <w:tc>
          <w:tcPr>
            <w:tcW w:w="1080" w:type="dxa"/>
            <w:vMerge/>
          </w:tcPr>
          <w:p w14:paraId="63475850" w14:textId="77777777" w:rsidR="00243F6D" w:rsidRPr="00BE6DB9" w:rsidRDefault="00243F6D" w:rsidP="00243F6D">
            <w:pPr>
              <w:pStyle w:val="NoSpacing"/>
              <w:spacing w:line="276" w:lineRule="auto"/>
              <w:jc w:val="both"/>
            </w:pPr>
          </w:p>
        </w:tc>
        <w:tc>
          <w:tcPr>
            <w:tcW w:w="8532" w:type="dxa"/>
          </w:tcPr>
          <w:p w14:paraId="294952AA" w14:textId="3937E85D" w:rsidR="00243F6D" w:rsidRPr="00D807BB" w:rsidRDefault="00243F6D" w:rsidP="00243F6D">
            <w:pPr>
              <w:jc w:val="both"/>
              <w:rPr>
                <w:rFonts w:eastAsia="Calibri"/>
                <w:bCs/>
                <w:noProof/>
                <w:lang w:val="nl-NL"/>
              </w:rPr>
            </w:pPr>
            <w:r w:rsidRPr="00D807BB">
              <w:rPr>
                <w:rFonts w:eastAsia="Calibri"/>
                <w:bCs/>
                <w:noProof/>
                <w:lang w:val="nl-NL"/>
              </w:rPr>
              <w:t xml:space="preserve">Lúc đó </w:t>
            </w:r>
            <w:r w:rsidRPr="00FC50D2">
              <w:rPr>
                <w:position w:val="-6"/>
              </w:rPr>
              <w:object w:dxaOrig="1160" w:dyaOrig="320" w14:anchorId="343C9771">
                <v:shape id="_x0000_i1179" type="#_x0000_t75" style="width:58.35pt;height:16pt" o:ole="">
                  <v:imagedata r:id="rId317" o:title=""/>
                </v:shape>
                <o:OLEObject Type="Embed" ProgID="Equation.DSMT4" ShapeID="_x0000_i1179" DrawAspect="Content" ObjectID="_1806689979" r:id="rId318"/>
              </w:object>
            </w:r>
            <w:r w:rsidR="008002A1" w:rsidRPr="008002A1">
              <w:rPr>
                <w:lang w:val="pt-PT"/>
              </w:rPr>
              <w:t xml:space="preserve">, </w: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Do </w:t>
            </w:r>
            <w:r w:rsidRPr="00FC50D2">
              <w:rPr>
                <w:position w:val="-6"/>
              </w:rPr>
              <w:object w:dxaOrig="840" w:dyaOrig="279" w14:anchorId="138A8F4A">
                <v:shape id="_x0000_i1180" type="#_x0000_t75" style="width:42pt;height:14pt" o:ole="">
                  <v:imagedata r:id="rId319" o:title=""/>
                </v:shape>
                <o:OLEObject Type="Embed" ProgID="Equation.DSMT4" ShapeID="_x0000_i1180" DrawAspect="Content" ObjectID="_1806689980" r:id="rId320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nên </w:t>
            </w:r>
            <w:r w:rsidRPr="00025957">
              <w:rPr>
                <w:position w:val="-4"/>
              </w:rPr>
              <w:object w:dxaOrig="180" w:dyaOrig="200" w14:anchorId="45A7B711">
                <v:shape id="_x0000_i1181" type="#_x0000_t75" style="width:9pt;height:10pt" o:ole="">
                  <v:imagedata r:id="rId321" o:title=""/>
                </v:shape>
                <o:OLEObject Type="Embed" ProgID="Equation.DSMT4" ShapeID="_x0000_i1181" DrawAspect="Content" ObjectID="_1806689981" r:id="rId322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lẻ. Do đó </w:t>
            </w:r>
            <w:r w:rsidRPr="00FC50D2">
              <w:rPr>
                <w:position w:val="-32"/>
              </w:rPr>
              <w:object w:dxaOrig="2340" w:dyaOrig="760" w14:anchorId="4E26CEF5">
                <v:shape id="_x0000_i1182" type="#_x0000_t75" style="width:117pt;height:38pt" o:ole="">
                  <v:imagedata r:id="rId323" o:title=""/>
                </v:shape>
                <o:OLEObject Type="Embed" ProgID="Equation.DSMT4" ShapeID="_x0000_i1182" DrawAspect="Content" ObjectID="_1806689982" r:id="rId324"/>
              </w:object>
            </w:r>
          </w:p>
          <w:p w14:paraId="7CF5150D" w14:textId="77777777" w:rsidR="00243F6D" w:rsidRPr="00D807BB" w:rsidRDefault="00243F6D" w:rsidP="00243F6D">
            <w:pPr>
              <w:jc w:val="both"/>
              <w:rPr>
                <w:rFonts w:eastAsia="Calibri"/>
                <w:bCs/>
                <w:noProof/>
                <w:lang w:val="nl-NL"/>
              </w:rPr>
            </w:pPr>
            <w:r w:rsidRPr="00D807BB">
              <w:rPr>
                <w:rFonts w:eastAsia="Calibri"/>
                <w:bCs/>
                <w:noProof/>
                <w:lang w:val="nl-NL"/>
              </w:rPr>
              <w:t xml:space="preserve">Suy ra </w:t>
            </w:r>
            <w:r w:rsidRPr="00FC50D2">
              <w:rPr>
                <w:position w:val="-10"/>
              </w:rPr>
              <w:object w:dxaOrig="2380" w:dyaOrig="520" w14:anchorId="41DE674B">
                <v:shape id="_x0000_i1183" type="#_x0000_t75" style="width:119pt;height:26.35pt" o:ole="">
                  <v:imagedata r:id="rId325" o:title=""/>
                </v:shape>
                <o:OLEObject Type="Embed" ProgID="Equation.DSMT4" ShapeID="_x0000_i1183" DrawAspect="Content" ObjectID="_1806689983" r:id="rId326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với </w:t>
            </w:r>
            <w:r w:rsidRPr="00FC50D2">
              <w:rPr>
                <w:position w:val="-6"/>
              </w:rPr>
              <w:object w:dxaOrig="900" w:dyaOrig="279" w14:anchorId="0C2D7D5E">
                <v:shape id="_x0000_i1184" type="#_x0000_t75" style="width:45pt;height:14pt" o:ole="">
                  <v:imagedata r:id="rId327" o:title=""/>
                </v:shape>
                <o:OLEObject Type="Embed" ProgID="Equation.DSMT4" ShapeID="_x0000_i1184" DrawAspect="Content" ObjectID="_1806689984" r:id="rId328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và </w:t>
            </w:r>
            <w:r w:rsidRPr="00FC50D2">
              <w:rPr>
                <w:position w:val="-6"/>
              </w:rPr>
              <w:object w:dxaOrig="880" w:dyaOrig="279" w14:anchorId="482F3FD0">
                <v:shape id="_x0000_i1185" type="#_x0000_t75" style="width:44pt;height:14pt" o:ole="">
                  <v:imagedata r:id="rId329" o:title=""/>
                </v:shape>
                <o:OLEObject Type="Embed" ProgID="Equation.DSMT4" ShapeID="_x0000_i1185" DrawAspect="Content" ObjectID="_1806689985" r:id="rId330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>.</w:t>
            </w:r>
          </w:p>
          <w:p w14:paraId="5FEE9777" w14:textId="2AE888D6" w:rsidR="00243F6D" w:rsidRPr="00D807BB" w:rsidRDefault="00243F6D" w:rsidP="00243F6D">
            <w:pPr>
              <w:jc w:val="both"/>
              <w:rPr>
                <w:rFonts w:eastAsia="Times New Roman"/>
                <w:bCs/>
                <w:lang w:val="nl-NL"/>
              </w:rPr>
            </w:pPr>
            <w:r w:rsidRPr="00D807BB">
              <w:rPr>
                <w:rFonts w:eastAsia="Times New Roman"/>
                <w:bCs/>
                <w:lang w:val="nl-NL"/>
              </w:rPr>
              <w:t xml:space="preserve">Vì </w:t>
            </w:r>
            <w:r w:rsidRPr="00FC50D2">
              <w:rPr>
                <w:position w:val="-10"/>
              </w:rPr>
              <w:object w:dxaOrig="5740" w:dyaOrig="520" w14:anchorId="57AFDF09">
                <v:shape id="_x0000_i1186" type="#_x0000_t75" style="width:286.65pt;height:26.35pt" o:ole="">
                  <v:imagedata r:id="rId331" o:title=""/>
                </v:shape>
                <o:OLEObject Type="Embed" ProgID="Equation.DSMT4" ShapeID="_x0000_i1186" DrawAspect="Content" ObjectID="_1806689986" r:id="rId332"/>
              </w:object>
            </w:r>
            <w:r w:rsidRPr="00FC50D2">
              <w:rPr>
                <w:position w:val="-6"/>
              </w:rPr>
              <w:object w:dxaOrig="840" w:dyaOrig="279" w14:anchorId="110C3942">
                <v:shape id="_x0000_i1187" type="#_x0000_t75" style="width:42pt;height:14pt" o:ole="">
                  <v:imagedata r:id="rId333" o:title=""/>
                </v:shape>
                <o:OLEObject Type="Embed" ProgID="Equation.DSMT4" ShapeID="_x0000_i1187" DrawAspect="Content" ObjectID="_1806689987" r:id="rId334"/>
              </w:object>
            </w:r>
            <w:r w:rsidRPr="00D807BB">
              <w:rPr>
                <w:rFonts w:eastAsia="Calibri"/>
                <w:bCs/>
                <w:noProof/>
                <w:lang w:val="nl-NL"/>
              </w:rPr>
              <w:t xml:space="preserve"> và </w:t>
            </w:r>
            <w:r w:rsidRPr="00FC50D2">
              <w:rPr>
                <w:position w:val="-10"/>
              </w:rPr>
              <w:object w:dxaOrig="1120" w:dyaOrig="320" w14:anchorId="1CFD5C6A">
                <v:shape id="_x0000_i1188" type="#_x0000_t75" style="width:55.65pt;height:16pt" o:ole="">
                  <v:imagedata r:id="rId335" o:title=""/>
                </v:shape>
                <o:OLEObject Type="Embed" ProgID="Equation.DSMT4" ShapeID="_x0000_i1188" DrawAspect="Content" ObjectID="_1806689988" r:id="rId336"/>
              </w:object>
            </w:r>
          </w:p>
          <w:p w14:paraId="4313D2F3" w14:textId="4AECCB63" w:rsidR="00243F6D" w:rsidRPr="00CB2263" w:rsidRDefault="00243F6D" w:rsidP="00243F6D">
            <w:pPr>
              <w:jc w:val="both"/>
              <w:rPr>
                <w:rFonts w:eastAsia="Calibri"/>
                <w:bCs/>
                <w:noProof/>
                <w:lang w:val="nl-NL"/>
              </w:rPr>
            </w:pPr>
            <w:r>
              <w:rPr>
                <w:rFonts w:eastAsia="Calibri"/>
                <w:bCs/>
                <w:noProof/>
                <w:lang w:val="nl-NL"/>
              </w:rPr>
              <w:t xml:space="preserve">Vậy có duy nhất bộ 3 số nguyên </w:t>
            </w:r>
            <w:r w:rsidR="00314292" w:rsidRPr="00FC50D2">
              <w:rPr>
                <w:position w:val="-10"/>
              </w:rPr>
              <w:object w:dxaOrig="1719" w:dyaOrig="320" w14:anchorId="25815A6C">
                <v:shape id="_x0000_i1189" type="#_x0000_t75" style="width:86pt;height:16pt" o:ole="">
                  <v:imagedata r:id="rId337" o:title=""/>
                </v:shape>
                <o:OLEObject Type="Embed" ProgID="Equation.DSMT4" ShapeID="_x0000_i1189" DrawAspect="Content" ObjectID="_1806689989" r:id="rId338"/>
              </w:object>
            </w:r>
            <w:r w:rsidRPr="00CB2263">
              <w:rPr>
                <w:lang w:val="nl-NL"/>
              </w:rPr>
              <w:t xml:space="preserve"> </w:t>
            </w:r>
            <w:r>
              <w:rPr>
                <w:lang w:val="nl-NL"/>
              </w:rPr>
              <w:t>thỏa mãn yêu cầu bài toán.</w:t>
            </w:r>
          </w:p>
        </w:tc>
        <w:tc>
          <w:tcPr>
            <w:tcW w:w="828" w:type="dxa"/>
            <w:vAlign w:val="center"/>
          </w:tcPr>
          <w:p w14:paraId="6A907E9B" w14:textId="762C59CB" w:rsidR="00243F6D" w:rsidRPr="00AC41C8" w:rsidRDefault="00243F6D" w:rsidP="00243F6D">
            <w:pPr>
              <w:pStyle w:val="NoSpacing"/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0,5</w:t>
            </w:r>
          </w:p>
        </w:tc>
      </w:tr>
    </w:tbl>
    <w:p w14:paraId="345D7F24" w14:textId="033B9048" w:rsidR="00EB269D" w:rsidRPr="00BE6DB9" w:rsidRDefault="00AC41C8" w:rsidP="00AC41C8">
      <w:pPr>
        <w:pStyle w:val="NoSpacing"/>
        <w:spacing w:line="276" w:lineRule="auto"/>
        <w:jc w:val="center"/>
      </w:pPr>
      <w:r w:rsidRPr="00BE6DB9">
        <w:t>__________</w:t>
      </w:r>
      <w:r>
        <w:rPr>
          <w:b/>
          <w:bCs/>
        </w:rPr>
        <w:t>H</w:t>
      </w:r>
      <w:r w:rsidR="00090229" w:rsidRPr="00BE6DB9">
        <w:rPr>
          <w:b/>
          <w:bCs/>
        </w:rPr>
        <w:t>ẾT</w:t>
      </w:r>
      <w:r w:rsidR="00090229" w:rsidRPr="00BE6DB9">
        <w:t>__________</w:t>
      </w:r>
    </w:p>
    <w:p w14:paraId="01E348AC" w14:textId="77777777" w:rsidR="00090229" w:rsidRPr="00BE6DB9" w:rsidRDefault="00090229" w:rsidP="00090229">
      <w:pPr>
        <w:spacing w:after="0"/>
        <w:rPr>
          <w:b/>
        </w:rPr>
      </w:pPr>
      <w:r w:rsidRPr="00BE6DB9">
        <w:rPr>
          <w:b/>
        </w:rPr>
        <w:t xml:space="preserve">Ghi </w:t>
      </w:r>
      <w:proofErr w:type="gramStart"/>
      <w:r w:rsidRPr="00BE6DB9">
        <w:rPr>
          <w:b/>
        </w:rPr>
        <w:t>chú :</w:t>
      </w:r>
      <w:proofErr w:type="gramEnd"/>
      <w:r w:rsidRPr="00BE6DB9">
        <w:rPr>
          <w:b/>
        </w:rPr>
        <w:t xml:space="preserve"> </w:t>
      </w:r>
    </w:p>
    <w:p w14:paraId="076791A1" w14:textId="77777777" w:rsidR="00090229" w:rsidRPr="00BE6DB9" w:rsidRDefault="00090229" w:rsidP="008002A1">
      <w:pPr>
        <w:spacing w:after="0" w:line="240" w:lineRule="auto"/>
        <w:jc w:val="both"/>
        <w:rPr>
          <w:b/>
          <w:i/>
        </w:rPr>
      </w:pPr>
      <w:r w:rsidRPr="00BE6DB9">
        <w:rPr>
          <w:b/>
          <w:i/>
        </w:rPr>
        <w:t>1.</w:t>
      </w:r>
      <w:r w:rsidRPr="00BE6DB9">
        <w:rPr>
          <w:b/>
        </w:rPr>
        <w:t xml:space="preserve"> </w:t>
      </w:r>
      <w:r w:rsidRPr="00BE6DB9">
        <w:rPr>
          <w:b/>
          <w:i/>
        </w:rPr>
        <w:t xml:space="preserve">Mọi lời </w:t>
      </w:r>
      <w:proofErr w:type="gramStart"/>
      <w:r w:rsidRPr="00BE6DB9">
        <w:rPr>
          <w:b/>
          <w:i/>
        </w:rPr>
        <w:t>giải  đúng</w:t>
      </w:r>
      <w:proofErr w:type="gramEnd"/>
      <w:r w:rsidRPr="00BE6DB9">
        <w:rPr>
          <w:b/>
          <w:i/>
        </w:rPr>
        <w:t xml:space="preserve"> , khác với hướng dẫn </w:t>
      </w:r>
      <w:proofErr w:type="gramStart"/>
      <w:r w:rsidRPr="00BE6DB9">
        <w:rPr>
          <w:b/>
          <w:i/>
        </w:rPr>
        <w:t>chấm,  đều</w:t>
      </w:r>
      <w:proofErr w:type="gramEnd"/>
      <w:r w:rsidRPr="00BE6DB9">
        <w:rPr>
          <w:b/>
          <w:i/>
        </w:rPr>
        <w:t xml:space="preserve"> cho điểm tối đa theo từng câu và từng phần tương ứng.</w:t>
      </w:r>
    </w:p>
    <w:p w14:paraId="2B4A883C" w14:textId="77777777" w:rsidR="00361965" w:rsidRPr="00510026" w:rsidRDefault="00090229" w:rsidP="008002A1">
      <w:pPr>
        <w:spacing w:after="0" w:line="240" w:lineRule="auto"/>
        <w:jc w:val="both"/>
        <w:rPr>
          <w:b/>
          <w:i/>
        </w:rPr>
      </w:pPr>
      <w:r w:rsidRPr="00BE6DB9">
        <w:rPr>
          <w:b/>
          <w:i/>
        </w:rPr>
        <w:t>2. Tổ chấm thảo luận để thống nhất các tình huống làm bài có thể xảy ra của học sinh.</w:t>
      </w:r>
    </w:p>
    <w:sectPr w:rsidR="00361965" w:rsidRPr="00510026" w:rsidSect="00984CB5">
      <w:footerReference w:type="even" r:id="rId339"/>
      <w:footerReference w:type="default" r:id="rId340"/>
      <w:footerReference w:type="first" r:id="rId341"/>
      <w:pgSz w:w="11906" w:h="16838" w:code="9"/>
      <w:pgMar w:top="994" w:right="1022" w:bottom="1166" w:left="1354" w:header="403" w:footer="504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CF5F01" w14:textId="77777777" w:rsidR="00A06E59" w:rsidRDefault="00A06E59" w:rsidP="008D27DA">
      <w:pPr>
        <w:spacing w:after="0" w:line="240" w:lineRule="auto"/>
      </w:pPr>
      <w:r>
        <w:separator/>
      </w:r>
    </w:p>
  </w:endnote>
  <w:endnote w:type="continuationSeparator" w:id="0">
    <w:p w14:paraId="4EE86B6E" w14:textId="77777777" w:rsidR="00A06E59" w:rsidRDefault="00A06E59" w:rsidP="008D27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428528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1E08420" w14:textId="77777777" w:rsidR="008D27DA" w:rsidRDefault="008D27D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="00217B2B">
          <w:rPr>
            <w:noProof/>
          </w:rPr>
          <w:t>/5</w:t>
        </w:r>
      </w:p>
    </w:sdtContent>
  </w:sdt>
  <w:p w14:paraId="7D39B350" w14:textId="77777777" w:rsidR="008D27DA" w:rsidRDefault="008D27D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3250611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089AAA" w14:textId="77777777" w:rsidR="008D27DA" w:rsidRDefault="008D27D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="00217B2B">
          <w:rPr>
            <w:noProof/>
          </w:rPr>
          <w:t>/5</w:t>
        </w:r>
      </w:p>
    </w:sdtContent>
  </w:sdt>
  <w:p w14:paraId="4B2228C0" w14:textId="77777777" w:rsidR="008D27DA" w:rsidRDefault="008D27D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4168655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60E719" w14:textId="77777777" w:rsidR="008D27DA" w:rsidRDefault="008D27D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="00217B2B">
          <w:rPr>
            <w:noProof/>
          </w:rPr>
          <w:t>/5</w:t>
        </w:r>
      </w:p>
    </w:sdtContent>
  </w:sdt>
  <w:p w14:paraId="278E8186" w14:textId="77777777" w:rsidR="008D27DA" w:rsidRDefault="008D27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A3B343" w14:textId="77777777" w:rsidR="00A06E59" w:rsidRDefault="00A06E59" w:rsidP="008D27DA">
      <w:pPr>
        <w:spacing w:after="0" w:line="240" w:lineRule="auto"/>
      </w:pPr>
      <w:r>
        <w:separator/>
      </w:r>
    </w:p>
  </w:footnote>
  <w:footnote w:type="continuationSeparator" w:id="0">
    <w:p w14:paraId="5EE5ACA9" w14:textId="77777777" w:rsidR="00A06E59" w:rsidRDefault="00A06E59" w:rsidP="008D27D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6E4E9C"/>
    <w:multiLevelType w:val="hybridMultilevel"/>
    <w:tmpl w:val="00983854"/>
    <w:lvl w:ilvl="0" w:tplc="C706CB4E">
      <w:start w:val="3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3F790B"/>
    <w:multiLevelType w:val="hybridMultilevel"/>
    <w:tmpl w:val="79567ABC"/>
    <w:lvl w:ilvl="0" w:tplc="7702F786">
      <w:start w:val="3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AF46D5"/>
    <w:multiLevelType w:val="hybridMultilevel"/>
    <w:tmpl w:val="EFBED2BA"/>
    <w:lvl w:ilvl="0" w:tplc="15AE1BC6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8F9355F"/>
    <w:multiLevelType w:val="hybridMultilevel"/>
    <w:tmpl w:val="549A0EBC"/>
    <w:lvl w:ilvl="0" w:tplc="80FCDDA2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9209449">
    <w:abstractNumId w:val="2"/>
  </w:num>
  <w:num w:numId="2" w16cid:durableId="161287810">
    <w:abstractNumId w:val="3"/>
  </w:num>
  <w:num w:numId="3" w16cid:durableId="865680757">
    <w:abstractNumId w:val="0"/>
  </w:num>
  <w:num w:numId="4" w16cid:durableId="6556470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hideSpellingErrors/>
  <w:hideGrammaticalErrors/>
  <w:proofState w:grammar="clean"/>
  <w:defaultTabStop w:val="720"/>
  <w:evenAndOddHeaders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7A2C"/>
    <w:rsid w:val="00000463"/>
    <w:rsid w:val="0000419A"/>
    <w:rsid w:val="0000775A"/>
    <w:rsid w:val="00023BA5"/>
    <w:rsid w:val="0003028B"/>
    <w:rsid w:val="000372A9"/>
    <w:rsid w:val="00037AC3"/>
    <w:rsid w:val="000443B3"/>
    <w:rsid w:val="00045190"/>
    <w:rsid w:val="00052881"/>
    <w:rsid w:val="000717A0"/>
    <w:rsid w:val="00084CA6"/>
    <w:rsid w:val="00084F3C"/>
    <w:rsid w:val="00084FD9"/>
    <w:rsid w:val="00086D21"/>
    <w:rsid w:val="00087099"/>
    <w:rsid w:val="0008754F"/>
    <w:rsid w:val="00090229"/>
    <w:rsid w:val="000908C5"/>
    <w:rsid w:val="0009498A"/>
    <w:rsid w:val="000A5267"/>
    <w:rsid w:val="000B68C5"/>
    <w:rsid w:val="000D4150"/>
    <w:rsid w:val="000F6F69"/>
    <w:rsid w:val="000F7DE3"/>
    <w:rsid w:val="00104989"/>
    <w:rsid w:val="00105112"/>
    <w:rsid w:val="00107309"/>
    <w:rsid w:val="00110078"/>
    <w:rsid w:val="00116EF9"/>
    <w:rsid w:val="0012286D"/>
    <w:rsid w:val="00136F71"/>
    <w:rsid w:val="001413CA"/>
    <w:rsid w:val="00141E1D"/>
    <w:rsid w:val="00151864"/>
    <w:rsid w:val="00154359"/>
    <w:rsid w:val="00174F11"/>
    <w:rsid w:val="00180C3F"/>
    <w:rsid w:val="00180E49"/>
    <w:rsid w:val="001820A6"/>
    <w:rsid w:val="001945CD"/>
    <w:rsid w:val="001B4482"/>
    <w:rsid w:val="001C1222"/>
    <w:rsid w:val="001C7EA9"/>
    <w:rsid w:val="001E2A5B"/>
    <w:rsid w:val="001E456D"/>
    <w:rsid w:val="001F2D6A"/>
    <w:rsid w:val="001F2DCE"/>
    <w:rsid w:val="001F5050"/>
    <w:rsid w:val="001F5241"/>
    <w:rsid w:val="001F65C4"/>
    <w:rsid w:val="00205937"/>
    <w:rsid w:val="00217277"/>
    <w:rsid w:val="00217B2B"/>
    <w:rsid w:val="002203FB"/>
    <w:rsid w:val="00226646"/>
    <w:rsid w:val="00226F98"/>
    <w:rsid w:val="002278D1"/>
    <w:rsid w:val="002411C3"/>
    <w:rsid w:val="00243F6D"/>
    <w:rsid w:val="0025229A"/>
    <w:rsid w:val="0026245A"/>
    <w:rsid w:val="002637D0"/>
    <w:rsid w:val="00264BF8"/>
    <w:rsid w:val="002677AA"/>
    <w:rsid w:val="00270C0C"/>
    <w:rsid w:val="002778FF"/>
    <w:rsid w:val="00277B0B"/>
    <w:rsid w:val="002A2C65"/>
    <w:rsid w:val="002B3EC4"/>
    <w:rsid w:val="002B4ECB"/>
    <w:rsid w:val="002B6034"/>
    <w:rsid w:val="002B6D6F"/>
    <w:rsid w:val="002C26FE"/>
    <w:rsid w:val="002D0585"/>
    <w:rsid w:val="002D39B2"/>
    <w:rsid w:val="002E00D6"/>
    <w:rsid w:val="002E1903"/>
    <w:rsid w:val="002E4CFC"/>
    <w:rsid w:val="00303265"/>
    <w:rsid w:val="00303A95"/>
    <w:rsid w:val="00314292"/>
    <w:rsid w:val="00325699"/>
    <w:rsid w:val="0033011C"/>
    <w:rsid w:val="00333782"/>
    <w:rsid w:val="003428AE"/>
    <w:rsid w:val="00352CCE"/>
    <w:rsid w:val="0035396B"/>
    <w:rsid w:val="0035501C"/>
    <w:rsid w:val="00361955"/>
    <w:rsid w:val="00361965"/>
    <w:rsid w:val="0036383B"/>
    <w:rsid w:val="00367AF5"/>
    <w:rsid w:val="003701CB"/>
    <w:rsid w:val="003742C2"/>
    <w:rsid w:val="0037682E"/>
    <w:rsid w:val="00383F3A"/>
    <w:rsid w:val="00385A1D"/>
    <w:rsid w:val="003911FB"/>
    <w:rsid w:val="003A0F77"/>
    <w:rsid w:val="003B3316"/>
    <w:rsid w:val="003C3014"/>
    <w:rsid w:val="003D592B"/>
    <w:rsid w:val="003E0CA8"/>
    <w:rsid w:val="003F1C67"/>
    <w:rsid w:val="004046D3"/>
    <w:rsid w:val="00406B03"/>
    <w:rsid w:val="00420998"/>
    <w:rsid w:val="00421CE6"/>
    <w:rsid w:val="00422D82"/>
    <w:rsid w:val="00431F1C"/>
    <w:rsid w:val="0043752B"/>
    <w:rsid w:val="00440700"/>
    <w:rsid w:val="00441C6F"/>
    <w:rsid w:val="00442684"/>
    <w:rsid w:val="004436AE"/>
    <w:rsid w:val="00451864"/>
    <w:rsid w:val="00452032"/>
    <w:rsid w:val="00454284"/>
    <w:rsid w:val="004579F1"/>
    <w:rsid w:val="00472170"/>
    <w:rsid w:val="004727EB"/>
    <w:rsid w:val="004742C3"/>
    <w:rsid w:val="00481FE4"/>
    <w:rsid w:val="004921D4"/>
    <w:rsid w:val="00495D61"/>
    <w:rsid w:val="004B2919"/>
    <w:rsid w:val="004C528C"/>
    <w:rsid w:val="004C567A"/>
    <w:rsid w:val="004D778E"/>
    <w:rsid w:val="004D7B80"/>
    <w:rsid w:val="004E1515"/>
    <w:rsid w:val="004E2A75"/>
    <w:rsid w:val="004F1194"/>
    <w:rsid w:val="00505B52"/>
    <w:rsid w:val="00510026"/>
    <w:rsid w:val="005216DB"/>
    <w:rsid w:val="00550BF5"/>
    <w:rsid w:val="005529F0"/>
    <w:rsid w:val="005536A8"/>
    <w:rsid w:val="00556CAC"/>
    <w:rsid w:val="005671B3"/>
    <w:rsid w:val="00570A56"/>
    <w:rsid w:val="0057205F"/>
    <w:rsid w:val="005757A7"/>
    <w:rsid w:val="005837C8"/>
    <w:rsid w:val="005A7A2C"/>
    <w:rsid w:val="005B0979"/>
    <w:rsid w:val="005C3FB1"/>
    <w:rsid w:val="005C77EF"/>
    <w:rsid w:val="005D6C00"/>
    <w:rsid w:val="005D7073"/>
    <w:rsid w:val="005E14B5"/>
    <w:rsid w:val="005E21F8"/>
    <w:rsid w:val="005E5BD7"/>
    <w:rsid w:val="005E65F0"/>
    <w:rsid w:val="005E75CC"/>
    <w:rsid w:val="005F06C6"/>
    <w:rsid w:val="005F443E"/>
    <w:rsid w:val="0060365C"/>
    <w:rsid w:val="00604778"/>
    <w:rsid w:val="0061346F"/>
    <w:rsid w:val="00615763"/>
    <w:rsid w:val="00627205"/>
    <w:rsid w:val="006518D8"/>
    <w:rsid w:val="00653E1E"/>
    <w:rsid w:val="00655472"/>
    <w:rsid w:val="00656C1E"/>
    <w:rsid w:val="006746A3"/>
    <w:rsid w:val="006812ED"/>
    <w:rsid w:val="006A618A"/>
    <w:rsid w:val="006B0159"/>
    <w:rsid w:val="006B586E"/>
    <w:rsid w:val="006C1387"/>
    <w:rsid w:val="006D2425"/>
    <w:rsid w:val="006D78EB"/>
    <w:rsid w:val="006F7426"/>
    <w:rsid w:val="00707D18"/>
    <w:rsid w:val="007238BF"/>
    <w:rsid w:val="007238D4"/>
    <w:rsid w:val="007261E0"/>
    <w:rsid w:val="00751529"/>
    <w:rsid w:val="00771452"/>
    <w:rsid w:val="0078033D"/>
    <w:rsid w:val="007803A3"/>
    <w:rsid w:val="007A6EE0"/>
    <w:rsid w:val="007B4D21"/>
    <w:rsid w:val="007B78A4"/>
    <w:rsid w:val="007B7A3E"/>
    <w:rsid w:val="007C26DC"/>
    <w:rsid w:val="007D0F24"/>
    <w:rsid w:val="007D4228"/>
    <w:rsid w:val="007D5389"/>
    <w:rsid w:val="007D69FA"/>
    <w:rsid w:val="007D6AA3"/>
    <w:rsid w:val="007E6074"/>
    <w:rsid w:val="008002A1"/>
    <w:rsid w:val="0081415A"/>
    <w:rsid w:val="00820F9C"/>
    <w:rsid w:val="00834D64"/>
    <w:rsid w:val="008351AC"/>
    <w:rsid w:val="0083564C"/>
    <w:rsid w:val="00846D0D"/>
    <w:rsid w:val="008602F1"/>
    <w:rsid w:val="00861971"/>
    <w:rsid w:val="008652DF"/>
    <w:rsid w:val="008660AE"/>
    <w:rsid w:val="008716C0"/>
    <w:rsid w:val="00875397"/>
    <w:rsid w:val="00875572"/>
    <w:rsid w:val="00877A2C"/>
    <w:rsid w:val="00883134"/>
    <w:rsid w:val="00883C8E"/>
    <w:rsid w:val="00884DDB"/>
    <w:rsid w:val="008862D9"/>
    <w:rsid w:val="0089270B"/>
    <w:rsid w:val="0089759E"/>
    <w:rsid w:val="008A3257"/>
    <w:rsid w:val="008A54B9"/>
    <w:rsid w:val="008A6ABC"/>
    <w:rsid w:val="008B0111"/>
    <w:rsid w:val="008C499D"/>
    <w:rsid w:val="008D27DA"/>
    <w:rsid w:val="008D28EE"/>
    <w:rsid w:val="008E7DC8"/>
    <w:rsid w:val="008F6D67"/>
    <w:rsid w:val="00910BF6"/>
    <w:rsid w:val="009134B2"/>
    <w:rsid w:val="009145CA"/>
    <w:rsid w:val="00916509"/>
    <w:rsid w:val="009232E2"/>
    <w:rsid w:val="00925DC3"/>
    <w:rsid w:val="00931DEA"/>
    <w:rsid w:val="00935C24"/>
    <w:rsid w:val="00945F84"/>
    <w:rsid w:val="009502C8"/>
    <w:rsid w:val="00951A4C"/>
    <w:rsid w:val="009543B3"/>
    <w:rsid w:val="00954B7F"/>
    <w:rsid w:val="009617C1"/>
    <w:rsid w:val="0096329E"/>
    <w:rsid w:val="0097410A"/>
    <w:rsid w:val="00984CB5"/>
    <w:rsid w:val="00992571"/>
    <w:rsid w:val="009A0E4C"/>
    <w:rsid w:val="009B1313"/>
    <w:rsid w:val="009B17D3"/>
    <w:rsid w:val="009B1F80"/>
    <w:rsid w:val="009B25C2"/>
    <w:rsid w:val="009B4048"/>
    <w:rsid w:val="009C2F6C"/>
    <w:rsid w:val="009D53F5"/>
    <w:rsid w:val="009E192C"/>
    <w:rsid w:val="009E227A"/>
    <w:rsid w:val="009F6540"/>
    <w:rsid w:val="009F72AE"/>
    <w:rsid w:val="00A004FB"/>
    <w:rsid w:val="00A068BA"/>
    <w:rsid w:val="00A06E59"/>
    <w:rsid w:val="00A103C3"/>
    <w:rsid w:val="00A106E5"/>
    <w:rsid w:val="00A13AE9"/>
    <w:rsid w:val="00A17A14"/>
    <w:rsid w:val="00A2071C"/>
    <w:rsid w:val="00A27991"/>
    <w:rsid w:val="00A32D38"/>
    <w:rsid w:val="00A35CFB"/>
    <w:rsid w:val="00A41819"/>
    <w:rsid w:val="00A449AB"/>
    <w:rsid w:val="00A46BD9"/>
    <w:rsid w:val="00A54C6F"/>
    <w:rsid w:val="00A564D4"/>
    <w:rsid w:val="00A56729"/>
    <w:rsid w:val="00A578CF"/>
    <w:rsid w:val="00A60956"/>
    <w:rsid w:val="00A67FFD"/>
    <w:rsid w:val="00A74583"/>
    <w:rsid w:val="00A80E52"/>
    <w:rsid w:val="00A83FD8"/>
    <w:rsid w:val="00AA4A15"/>
    <w:rsid w:val="00AA7E2F"/>
    <w:rsid w:val="00AB074A"/>
    <w:rsid w:val="00AB28A7"/>
    <w:rsid w:val="00AC41C8"/>
    <w:rsid w:val="00AC7766"/>
    <w:rsid w:val="00AE0BE3"/>
    <w:rsid w:val="00AF014B"/>
    <w:rsid w:val="00B06359"/>
    <w:rsid w:val="00B1439A"/>
    <w:rsid w:val="00B241C3"/>
    <w:rsid w:val="00B613A5"/>
    <w:rsid w:val="00B658FA"/>
    <w:rsid w:val="00B769B1"/>
    <w:rsid w:val="00B814F2"/>
    <w:rsid w:val="00B91275"/>
    <w:rsid w:val="00BA2355"/>
    <w:rsid w:val="00BC04AE"/>
    <w:rsid w:val="00BC216E"/>
    <w:rsid w:val="00BC2A4C"/>
    <w:rsid w:val="00BC67B8"/>
    <w:rsid w:val="00BC7820"/>
    <w:rsid w:val="00BD6B5E"/>
    <w:rsid w:val="00BE16F4"/>
    <w:rsid w:val="00BE357D"/>
    <w:rsid w:val="00BE57F3"/>
    <w:rsid w:val="00BE6DB9"/>
    <w:rsid w:val="00BF55A0"/>
    <w:rsid w:val="00C0051A"/>
    <w:rsid w:val="00C02CDA"/>
    <w:rsid w:val="00C06467"/>
    <w:rsid w:val="00C06701"/>
    <w:rsid w:val="00C24D7C"/>
    <w:rsid w:val="00C30F38"/>
    <w:rsid w:val="00C3691C"/>
    <w:rsid w:val="00C4172A"/>
    <w:rsid w:val="00C44141"/>
    <w:rsid w:val="00C5245D"/>
    <w:rsid w:val="00C5492B"/>
    <w:rsid w:val="00C56F9A"/>
    <w:rsid w:val="00C6257C"/>
    <w:rsid w:val="00C628A3"/>
    <w:rsid w:val="00C64EAA"/>
    <w:rsid w:val="00C741F3"/>
    <w:rsid w:val="00C90BB2"/>
    <w:rsid w:val="00C970DF"/>
    <w:rsid w:val="00CB1AD4"/>
    <w:rsid w:val="00CB2263"/>
    <w:rsid w:val="00CB6429"/>
    <w:rsid w:val="00CC5F21"/>
    <w:rsid w:val="00CD1D59"/>
    <w:rsid w:val="00CD41A7"/>
    <w:rsid w:val="00CD72B7"/>
    <w:rsid w:val="00CE11C6"/>
    <w:rsid w:val="00CE3E2E"/>
    <w:rsid w:val="00CE4626"/>
    <w:rsid w:val="00CF29FA"/>
    <w:rsid w:val="00CF33AD"/>
    <w:rsid w:val="00CF36E9"/>
    <w:rsid w:val="00CF7F44"/>
    <w:rsid w:val="00D03AE8"/>
    <w:rsid w:val="00D0534A"/>
    <w:rsid w:val="00D23D91"/>
    <w:rsid w:val="00D354B9"/>
    <w:rsid w:val="00D373C0"/>
    <w:rsid w:val="00D423E8"/>
    <w:rsid w:val="00D43EBF"/>
    <w:rsid w:val="00D54D4B"/>
    <w:rsid w:val="00D5666F"/>
    <w:rsid w:val="00D6128D"/>
    <w:rsid w:val="00D66E9C"/>
    <w:rsid w:val="00D677C9"/>
    <w:rsid w:val="00D770F1"/>
    <w:rsid w:val="00D80F68"/>
    <w:rsid w:val="00D81058"/>
    <w:rsid w:val="00D86A27"/>
    <w:rsid w:val="00D90976"/>
    <w:rsid w:val="00D932F0"/>
    <w:rsid w:val="00DA79CC"/>
    <w:rsid w:val="00DB6BFA"/>
    <w:rsid w:val="00DC0F4B"/>
    <w:rsid w:val="00E06BB7"/>
    <w:rsid w:val="00E10DCD"/>
    <w:rsid w:val="00E11082"/>
    <w:rsid w:val="00E30756"/>
    <w:rsid w:val="00E312C1"/>
    <w:rsid w:val="00E323CA"/>
    <w:rsid w:val="00E32F50"/>
    <w:rsid w:val="00E46072"/>
    <w:rsid w:val="00E47C2C"/>
    <w:rsid w:val="00E57335"/>
    <w:rsid w:val="00E73383"/>
    <w:rsid w:val="00E76C06"/>
    <w:rsid w:val="00E8211A"/>
    <w:rsid w:val="00E868B8"/>
    <w:rsid w:val="00E95AD5"/>
    <w:rsid w:val="00E973B0"/>
    <w:rsid w:val="00EA05F4"/>
    <w:rsid w:val="00EB269D"/>
    <w:rsid w:val="00EB3469"/>
    <w:rsid w:val="00EC3276"/>
    <w:rsid w:val="00ED0C6D"/>
    <w:rsid w:val="00ED1518"/>
    <w:rsid w:val="00EF17A9"/>
    <w:rsid w:val="00F04980"/>
    <w:rsid w:val="00F04C7E"/>
    <w:rsid w:val="00F0522D"/>
    <w:rsid w:val="00F125B3"/>
    <w:rsid w:val="00F14C2B"/>
    <w:rsid w:val="00F17AE7"/>
    <w:rsid w:val="00F3289E"/>
    <w:rsid w:val="00F4333D"/>
    <w:rsid w:val="00F50355"/>
    <w:rsid w:val="00F6186E"/>
    <w:rsid w:val="00F64F8C"/>
    <w:rsid w:val="00F6541B"/>
    <w:rsid w:val="00F67B1D"/>
    <w:rsid w:val="00F77590"/>
    <w:rsid w:val="00F80EF3"/>
    <w:rsid w:val="00F97856"/>
    <w:rsid w:val="00FA2057"/>
    <w:rsid w:val="00FA35E3"/>
    <w:rsid w:val="00FB5C75"/>
    <w:rsid w:val="00FB6B3D"/>
    <w:rsid w:val="00FC606C"/>
    <w:rsid w:val="00FD1AF3"/>
    <w:rsid w:val="00FD1CD9"/>
    <w:rsid w:val="00FD4FF9"/>
    <w:rsid w:val="00FD5F2A"/>
    <w:rsid w:val="00FF3559"/>
    <w:rsid w:val="00FF4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DC9A9C"/>
  <w15:chartTrackingRefBased/>
  <w15:docId w15:val="{D2738394-7A17-4C80-AEF6-BD17312E0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31DE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5152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77A2C"/>
    <w:pPr>
      <w:spacing w:after="0" w:line="240" w:lineRule="auto"/>
    </w:pPr>
  </w:style>
  <w:style w:type="table" w:styleId="TableGrid">
    <w:name w:val="Table Grid"/>
    <w:basedOn w:val="TableNormal"/>
    <w:rsid w:val="00EB26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link w:val="Normal0Char"/>
    <w:qFormat/>
    <w:rsid w:val="009E227A"/>
    <w:pPr>
      <w:widowControl w:val="0"/>
      <w:spacing w:after="0" w:line="240" w:lineRule="auto"/>
    </w:pPr>
    <w:rPr>
      <w:rFonts w:eastAsia="Calibri"/>
      <w:szCs w:val="22"/>
      <w:lang w:eastAsia="zh-CN"/>
    </w:rPr>
  </w:style>
  <w:style w:type="character" w:customStyle="1" w:styleId="Normal0Char">
    <w:name w:val="Normal_0 Char"/>
    <w:basedOn w:val="DefaultParagraphFont"/>
    <w:link w:val="Normal0"/>
    <w:rsid w:val="009E227A"/>
    <w:rPr>
      <w:rFonts w:eastAsia="Calibri"/>
      <w:szCs w:val="22"/>
      <w:lang w:eastAsia="zh-CN"/>
    </w:rPr>
  </w:style>
  <w:style w:type="paragraph" w:styleId="NormalWeb">
    <w:name w:val="Normal (Web)"/>
    <w:basedOn w:val="Normal"/>
    <w:uiPriority w:val="99"/>
    <w:unhideWhenUsed/>
    <w:rsid w:val="00505B52"/>
    <w:pPr>
      <w:spacing w:before="100" w:beforeAutospacing="1" w:after="100" w:afterAutospacing="1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8D27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27DA"/>
  </w:style>
  <w:style w:type="paragraph" w:styleId="Footer">
    <w:name w:val="footer"/>
    <w:basedOn w:val="Normal"/>
    <w:link w:val="FooterChar"/>
    <w:uiPriority w:val="99"/>
    <w:unhideWhenUsed/>
    <w:rsid w:val="008D27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27DA"/>
  </w:style>
  <w:style w:type="paragraph" w:customStyle="1" w:styleId="Title1">
    <w:name w:val="Title1"/>
    <w:basedOn w:val="Normal"/>
    <w:next w:val="Normal"/>
    <w:uiPriority w:val="10"/>
    <w:qFormat/>
    <w:rsid w:val="00E95AD5"/>
    <w:pPr>
      <w:spacing w:after="0" w:line="240" w:lineRule="auto"/>
      <w:ind w:left="720" w:hanging="720"/>
      <w:contextualSpacing/>
    </w:pPr>
    <w:rPr>
      <w:rFonts w:ascii="Calibri Light" w:eastAsia="Times New Roman" w:hAnsi="Calibri Light"/>
      <w:spacing w:val="-10"/>
      <w:kern w:val="28"/>
      <w:sz w:val="56"/>
      <w:szCs w:val="56"/>
      <w:lang w:eastAsia="zh-CN"/>
    </w:rPr>
  </w:style>
  <w:style w:type="paragraph" w:styleId="BodyTextIndent">
    <w:name w:val="Body Text Indent"/>
    <w:basedOn w:val="Normal"/>
    <w:link w:val="BodyTextIndentChar"/>
    <w:rsid w:val="006518D8"/>
    <w:pPr>
      <w:spacing w:after="0" w:line="240" w:lineRule="auto"/>
      <w:ind w:firstLine="720"/>
      <w:jc w:val="both"/>
    </w:pPr>
    <w:rPr>
      <w:rFonts w:eastAsia="Times New Roman"/>
      <w:sz w:val="28"/>
      <w:szCs w:val="28"/>
    </w:rPr>
  </w:style>
  <w:style w:type="character" w:customStyle="1" w:styleId="BodyTextIndentChar">
    <w:name w:val="Body Text Indent Char"/>
    <w:basedOn w:val="DefaultParagraphFont"/>
    <w:link w:val="BodyTextIndent"/>
    <w:rsid w:val="006518D8"/>
    <w:rPr>
      <w:rFonts w:eastAsia="Times New Roman"/>
      <w:sz w:val="28"/>
      <w:szCs w:val="28"/>
    </w:rPr>
  </w:style>
  <w:style w:type="character" w:styleId="Strong">
    <w:name w:val="Strong"/>
    <w:basedOn w:val="DefaultParagraphFont"/>
    <w:qFormat/>
    <w:rsid w:val="00F80EF3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931DE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423E8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751529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6157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1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8.e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40" Type="http://schemas.openxmlformats.org/officeDocument/2006/relationships/image" Target="media/image117.wmf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5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5.bin"/><Relationship Id="rId339" Type="http://schemas.openxmlformats.org/officeDocument/2006/relationships/footer" Target="footer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emf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footer" Target="footer2.xml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341" Type="http://schemas.openxmlformats.org/officeDocument/2006/relationships/footer" Target="footer3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63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42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emf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61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C2A2E4-D374-429F-8A21-E4E81B5203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7</TotalTime>
  <Pages>5</Pages>
  <Words>1292</Words>
  <Characters>7366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ặng Tấn Khoa</dc:creator>
  <cp:keywords/>
  <dc:description/>
  <cp:lastModifiedBy>Le Van Quy</cp:lastModifiedBy>
  <cp:revision>210</cp:revision>
  <cp:lastPrinted>2025-04-14T13:28:00Z</cp:lastPrinted>
  <dcterms:created xsi:type="dcterms:W3CDTF">2023-02-07T07:48:00Z</dcterms:created>
  <dcterms:modified xsi:type="dcterms:W3CDTF">2025-04-20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